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bookmarkStart w:id="0" w:name="_GoBack"/>
      <w:r w:rsidRPr="00DE312F">
        <w:rPr>
          <w:rFonts w:ascii="Times New Roman" w:eastAsia="CIDFont+F2" w:hAnsi="Times New Roman" w:cs="Times New Roman"/>
          <w:b/>
        </w:rPr>
        <w:t>Chapter 7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Linear Regression Models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7.1 Introduction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7.2 The Simple Linear Regression Model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7.3 Inferences on the Least-Squares Estimators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 xml:space="preserve">7.4 Predicting a Particular Value of </w:t>
      </w:r>
      <w:r w:rsidRPr="00DE312F">
        <w:rPr>
          <w:rFonts w:ascii="Times New Roman" w:eastAsia="CIDFont+F2" w:hAnsi="Times New Roman" w:cs="Times New Roman"/>
          <w:b/>
        </w:rPr>
        <w:t>Y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7.5 Correlation Analysis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7.6 Matrix Notation for Linear Regression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7.7 Regression Diagnostics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7.8 Chapter Summary</w:t>
      </w:r>
    </w:p>
    <w:p w:rsidR="00B32768" w:rsidRPr="00DE312F" w:rsidRDefault="00B32768" w:rsidP="00B32768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7.9 Computer Examples</w:t>
      </w:r>
    </w:p>
    <w:p w:rsidR="00711DCD" w:rsidRPr="00DE312F" w:rsidRDefault="00B32768" w:rsidP="00B32768">
      <w:pPr>
        <w:rPr>
          <w:rFonts w:ascii="Times New Roman" w:hAnsi="Times New Roman" w:cs="Times New Roman"/>
          <w:b/>
        </w:rPr>
      </w:pPr>
      <w:r w:rsidRPr="00DE312F">
        <w:rPr>
          <w:rFonts w:ascii="Times New Roman" w:eastAsia="CIDFont+F3" w:hAnsi="Times New Roman" w:cs="Times New Roman"/>
          <w:b/>
        </w:rPr>
        <w:t>Projects for Chapter 7</w:t>
      </w:r>
    </w:p>
    <w:p w:rsidR="00D759E9" w:rsidRPr="00DE312F" w:rsidRDefault="00D759E9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Exercise 7.2</w:t>
      </w:r>
    </w:p>
    <w:p w:rsidR="00D759E9" w:rsidRPr="00DE312F" w:rsidRDefault="00D759E9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1</w:t>
      </w:r>
    </w:p>
    <w:p w:rsidR="00D16390" w:rsidRPr="00DE312F" w:rsidRDefault="00D16390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a)</w:t>
      </w:r>
    </w:p>
    <w:p w:rsidR="00D759E9" w:rsidRPr="00DE312F" w:rsidRDefault="00D759E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know that,</w:t>
      </w:r>
    </w:p>
    <w:p w:rsidR="00D759E9" w:rsidRPr="00DE312F" w:rsidRDefault="00D759E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3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5pt;height:36.5pt" o:ole="">
            <v:imagedata r:id="rId6" o:title=""/>
          </v:shape>
          <o:OLEObject Type="Embed" ProgID="Equation.DSMT4" ShapeID="_x0000_i1025" DrawAspect="Content" ObjectID="_1627933748" r:id="rId7"/>
        </w:object>
      </w:r>
    </w:p>
    <w:p w:rsidR="00D759E9" w:rsidRPr="00DE312F" w:rsidRDefault="00D759E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D759E9" w:rsidRPr="00DE312F" w:rsidRDefault="00D759E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1280" w:dyaOrig="400">
          <v:shape id="_x0000_i1026" type="#_x0000_t75" style="width:62pt;height:20.5pt" o:ole="">
            <v:imagedata r:id="rId8" o:title=""/>
          </v:shape>
          <o:OLEObject Type="Embed" ProgID="Equation.DSMT4" ShapeID="_x0000_i1026" DrawAspect="Content" ObjectID="_1627933749" r:id="rId9"/>
        </w:object>
      </w:r>
    </w:p>
    <w:p w:rsidR="00D759E9" w:rsidRPr="00DE312F" w:rsidRDefault="00D759E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So we get,</w:t>
      </w:r>
    </w:p>
    <w:p w:rsidR="00D759E9" w:rsidRPr="00DE312F" w:rsidRDefault="00D759E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3019" w:dyaOrig="720">
          <v:shape id="_x0000_i1027" type="#_x0000_t75" style="width:149pt;height:36.5pt" o:ole="">
            <v:imagedata r:id="rId10" o:title=""/>
          </v:shape>
          <o:OLEObject Type="Embed" ProgID="Equation.DSMT4" ShapeID="_x0000_i1027" DrawAspect="Content" ObjectID="_1627933750" r:id="rId11"/>
        </w:object>
      </w:r>
      <w:r w:rsidRPr="00DE312F">
        <w:rPr>
          <w:rFonts w:ascii="Times New Roman" w:hAnsi="Times New Roman" w:cs="Times New Roman"/>
        </w:rPr>
        <w:t xml:space="preserve"> </w:t>
      </w:r>
      <w:r w:rsidRPr="00DE312F">
        <w:rPr>
          <w:rFonts w:ascii="Times New Roman" w:hAnsi="Times New Roman" w:cs="Times New Roman"/>
          <w:position w:val="-28"/>
        </w:rPr>
        <w:object w:dxaOrig="4860" w:dyaOrig="680">
          <v:shape id="_x0000_i1028" type="#_x0000_t75" style="width:241.5pt;height:36.5pt" o:ole="">
            <v:imagedata r:id="rId12" o:title=""/>
          </v:shape>
          <o:OLEObject Type="Embed" ProgID="Equation.DSMT4" ShapeID="_x0000_i1028" DrawAspect="Content" ObjectID="_1627933751" r:id="rId13"/>
        </w:object>
      </w:r>
    </w:p>
    <w:p w:rsidR="00D759E9" w:rsidRPr="00DE312F" w:rsidRDefault="00D759E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2"/>
        </w:rPr>
        <w:object w:dxaOrig="2720" w:dyaOrig="760">
          <v:shape id="_x0000_i1029" type="#_x0000_t75" style="width:134pt;height:35.5pt" o:ole="">
            <v:imagedata r:id="rId14" o:title=""/>
          </v:shape>
          <o:OLEObject Type="Embed" ProgID="Equation.DSMT4" ShapeID="_x0000_i1029" DrawAspect="Content" ObjectID="_1627933752" r:id="rId15"/>
        </w:object>
      </w:r>
      <w:r w:rsidRPr="00DE312F">
        <w:rPr>
          <w:rFonts w:ascii="Times New Roman" w:hAnsi="Times New Roman" w:cs="Times New Roman"/>
        </w:rPr>
        <w:t xml:space="preserve"> </w:t>
      </w:r>
      <w:r w:rsidRPr="00DE312F">
        <w:rPr>
          <w:rFonts w:ascii="Times New Roman" w:hAnsi="Times New Roman" w:cs="Times New Roman"/>
          <w:position w:val="-14"/>
        </w:rPr>
        <w:object w:dxaOrig="1240" w:dyaOrig="420">
          <v:shape id="_x0000_i1030" type="#_x0000_t75" style="width:62pt;height:20.5pt" o:ole="">
            <v:imagedata r:id="rId16" o:title=""/>
          </v:shape>
          <o:OLEObject Type="Embed" ProgID="Equation.DSMT4" ShapeID="_x0000_i1030" DrawAspect="Content" ObjectID="_1627933753" r:id="rId17"/>
        </w:object>
      </w:r>
    </w:p>
    <w:p w:rsidR="00D16390" w:rsidRPr="00DE312F" w:rsidRDefault="00D16390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D16390" w:rsidRPr="00DE312F" w:rsidRDefault="00D16390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know that,</w:t>
      </w:r>
    </w:p>
    <w:p w:rsidR="00D16390" w:rsidRPr="00DE312F" w:rsidRDefault="00D16390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0"/>
        </w:rPr>
        <w:object w:dxaOrig="4020" w:dyaOrig="740">
          <v:shape id="_x0000_i1031" type="#_x0000_t75" style="width:200.5pt;height:36.5pt" o:ole="">
            <v:imagedata r:id="rId18" o:title=""/>
          </v:shape>
          <o:OLEObject Type="Embed" ProgID="Equation.DSMT4" ShapeID="_x0000_i1031" DrawAspect="Content" ObjectID="_1627933754" r:id="rId19"/>
        </w:object>
      </w:r>
    </w:p>
    <w:p w:rsidR="00D16390" w:rsidRPr="00DE312F" w:rsidRDefault="00D16390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Also we know that,</w:t>
      </w:r>
    </w:p>
    <w:p w:rsidR="00D16390" w:rsidRPr="00DE312F" w:rsidRDefault="00D16390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76"/>
        </w:rPr>
        <w:object w:dxaOrig="2680" w:dyaOrig="1600">
          <v:shape id="_x0000_i1032" type="#_x0000_t75" style="width:134pt;height:82.5pt" o:ole="">
            <v:imagedata r:id="rId20" o:title=""/>
          </v:shape>
          <o:OLEObject Type="Embed" ProgID="Equation.DSMT4" ShapeID="_x0000_i1032" DrawAspect="Content" ObjectID="_1627933755" r:id="rId21"/>
        </w:object>
      </w:r>
    </w:p>
    <w:p w:rsidR="00D16390" w:rsidRPr="00DE312F" w:rsidRDefault="00D16390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So,</w:t>
      </w:r>
    </w:p>
    <w:p w:rsidR="00D16390" w:rsidRPr="00DE312F" w:rsidRDefault="00D9105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74"/>
        </w:rPr>
        <w:object w:dxaOrig="3400" w:dyaOrig="1719">
          <v:shape id="_x0000_i1033" type="#_x0000_t75" style="width:169.5pt;height:87pt" o:ole="">
            <v:imagedata r:id="rId22" o:title=""/>
          </v:shape>
          <o:OLEObject Type="Embed" ProgID="Equation.DSMT4" ShapeID="_x0000_i1033" DrawAspect="Content" ObjectID="_1627933756" r:id="rId23"/>
        </w:object>
      </w:r>
    </w:p>
    <w:p w:rsidR="00D91052" w:rsidRPr="00DE312F" w:rsidRDefault="00D9105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D91052" w:rsidRPr="00DE312F" w:rsidRDefault="00D9105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82"/>
        </w:rPr>
        <w:object w:dxaOrig="5920" w:dyaOrig="1620">
          <v:shape id="_x0000_i1034" type="#_x0000_t75" style="width:298.5pt;height:82pt" o:ole="">
            <v:imagedata r:id="rId24" o:title=""/>
          </v:shape>
          <o:OLEObject Type="Embed" ProgID="Equation.DSMT4" ShapeID="_x0000_i1034" DrawAspect="Content" ObjectID="_1627933757" r:id="rId25"/>
        </w:object>
      </w:r>
    </w:p>
    <w:p w:rsidR="00D91052" w:rsidRPr="00DE312F" w:rsidRDefault="00D9105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Since, </w:t>
      </w:r>
      <w:r w:rsidRPr="00DE312F">
        <w:rPr>
          <w:rFonts w:ascii="Times New Roman" w:hAnsi="Times New Roman" w:cs="Times New Roman"/>
          <w:position w:val="-12"/>
        </w:rPr>
        <w:object w:dxaOrig="940" w:dyaOrig="360">
          <v:shape id="_x0000_i1035" type="#_x0000_t75" style="width:46.5pt;height:20.5pt" o:ole="">
            <v:imagedata r:id="rId26" o:title=""/>
          </v:shape>
          <o:OLEObject Type="Embed" ProgID="Equation.DSMT4" ShapeID="_x0000_i1035" DrawAspect="Content" ObjectID="_1627933758" r:id="rId27"/>
        </w:object>
      </w:r>
      <w:r w:rsidRPr="00DE312F">
        <w:rPr>
          <w:rFonts w:ascii="Times New Roman" w:hAnsi="Times New Roman" w:cs="Times New Roman"/>
        </w:rPr>
        <w:t xml:space="preserve">, it follows that </w:t>
      </w:r>
      <w:r w:rsidRPr="00DE312F">
        <w:rPr>
          <w:rFonts w:ascii="Times New Roman" w:hAnsi="Times New Roman" w:cs="Times New Roman"/>
          <w:position w:val="-10"/>
        </w:rPr>
        <w:object w:dxaOrig="920" w:dyaOrig="320">
          <v:shape id="_x0000_i1036" type="#_x0000_t75" style="width:46.5pt;height:15.5pt" o:ole="">
            <v:imagedata r:id="rId28" o:title=""/>
          </v:shape>
          <o:OLEObject Type="Embed" ProgID="Equation.DSMT4" ShapeID="_x0000_i1036" DrawAspect="Content" ObjectID="_1627933759" r:id="rId29"/>
        </w:object>
      </w:r>
      <w:r w:rsidRPr="00DE312F">
        <w:rPr>
          <w:rFonts w:ascii="Times New Roman" w:hAnsi="Times New Roman" w:cs="Times New Roman"/>
        </w:rPr>
        <w:t>and hence the expectation of the second term on the RHS=0.</w:t>
      </w:r>
    </w:p>
    <w:p w:rsidR="00D91052" w:rsidRPr="00DE312F" w:rsidRDefault="00D9105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0"/>
        </w:rPr>
        <w:object w:dxaOrig="6340" w:dyaOrig="720">
          <v:shape id="_x0000_i1037" type="#_x0000_t75" style="width:318.5pt;height:36.5pt" o:ole="">
            <v:imagedata r:id="rId30" o:title=""/>
          </v:shape>
          <o:OLEObject Type="Embed" ProgID="Equation.DSMT4" ShapeID="_x0000_i1037" DrawAspect="Content" ObjectID="_1627933760" r:id="rId31"/>
        </w:object>
      </w:r>
    </w:p>
    <w:p w:rsidR="00D91052" w:rsidRPr="00DE312F" w:rsidRDefault="00D9105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Subtracting </w:t>
      </w:r>
      <w:r w:rsidRPr="00DE312F">
        <w:rPr>
          <w:rFonts w:ascii="Times New Roman" w:hAnsi="Times New Roman" w:cs="Times New Roman"/>
          <w:position w:val="-10"/>
        </w:rPr>
        <w:object w:dxaOrig="300" w:dyaOrig="320">
          <v:shape id="_x0000_i1038" type="#_x0000_t75" style="width:15.5pt;height:15.5pt" o:ole="">
            <v:imagedata r:id="rId32" o:title=""/>
          </v:shape>
          <o:OLEObject Type="Embed" ProgID="Equation.DSMT4" ShapeID="_x0000_i1038" DrawAspect="Content" ObjectID="_1627933761" r:id="rId33"/>
        </w:object>
      </w:r>
      <w:r w:rsidRPr="00DE312F">
        <w:rPr>
          <w:rFonts w:ascii="Times New Roman" w:hAnsi="Times New Roman" w:cs="Times New Roman"/>
        </w:rPr>
        <w:t xml:space="preserve"> from </w:t>
      </w:r>
      <w:r w:rsidRPr="00DE312F">
        <w:rPr>
          <w:rFonts w:ascii="Times New Roman" w:hAnsi="Times New Roman" w:cs="Times New Roman"/>
          <w:position w:val="-10"/>
        </w:rPr>
        <w:object w:dxaOrig="380" w:dyaOrig="320">
          <v:shape id="_x0000_i1039" type="#_x0000_t75" style="width:20.5pt;height:15.5pt" o:ole="">
            <v:imagedata r:id="rId34" o:title=""/>
          </v:shape>
          <o:OLEObject Type="Embed" ProgID="Equation.DSMT4" ShapeID="_x0000_i1039" DrawAspect="Content" ObjectID="_1627933762" r:id="rId35"/>
        </w:object>
      </w:r>
      <w:r w:rsidRPr="00DE312F">
        <w:rPr>
          <w:rFonts w:ascii="Times New Roman" w:hAnsi="Times New Roman" w:cs="Times New Roman"/>
        </w:rPr>
        <w:t>, we get,</w:t>
      </w:r>
    </w:p>
    <w:p w:rsidR="00D91052" w:rsidRPr="00DE312F" w:rsidRDefault="00D9105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1920" w:dyaOrig="360">
          <v:shape id="_x0000_i1040" type="#_x0000_t75" style="width:97.5pt;height:20.5pt" o:ole="">
            <v:imagedata r:id="rId36" o:title=""/>
          </v:shape>
          <o:OLEObject Type="Embed" ProgID="Equation.DSMT4" ShapeID="_x0000_i1040" DrawAspect="Content" ObjectID="_1627933763" r:id="rId37"/>
        </w:object>
      </w:r>
      <w:r w:rsidRPr="00DE312F">
        <w:rPr>
          <w:rFonts w:ascii="Times New Roman" w:hAnsi="Times New Roman" w:cs="Times New Roman"/>
        </w:rPr>
        <w:t xml:space="preserve"> </w:t>
      </w:r>
    </w:p>
    <w:p w:rsidR="00543381" w:rsidRPr="00DE312F" w:rsidRDefault="00543381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2</w:t>
      </w:r>
    </w:p>
    <w:p w:rsidR="00996F25" w:rsidRPr="00DE312F" w:rsidRDefault="00996F2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a)</w:t>
      </w:r>
    </w:p>
    <w:p w:rsidR="00543381" w:rsidRPr="00DE312F" w:rsidRDefault="0054338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5260" w:dyaOrig="680">
          <v:shape id="_x0000_i1041" type="#_x0000_t75" style="width:262.5pt;height:36.5pt" o:ole="">
            <v:imagedata r:id="rId38" o:title=""/>
          </v:shape>
          <o:OLEObject Type="Embed" ProgID="Equation.DSMT4" ShapeID="_x0000_i1041" DrawAspect="Content" ObjectID="_1627933764" r:id="rId39"/>
        </w:object>
      </w:r>
    </w:p>
    <w:p w:rsidR="00543381" w:rsidRPr="00DE312F" w:rsidRDefault="0054338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543381" w:rsidRPr="00DE312F" w:rsidRDefault="0054338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6"/>
        </w:rPr>
        <w:object w:dxaOrig="5200" w:dyaOrig="3620">
          <v:shape id="_x0000_i1042" type="#_x0000_t75" style="width:262.5pt;height:179.5pt" o:ole="">
            <v:imagedata r:id="rId40" o:title=""/>
          </v:shape>
          <o:OLEObject Type="Embed" ProgID="Equation.DSMT4" ShapeID="_x0000_i1042" DrawAspect="Content" ObjectID="_1627933765" r:id="rId41"/>
        </w:object>
      </w:r>
    </w:p>
    <w:p w:rsidR="00543381" w:rsidRPr="00DE312F" w:rsidRDefault="0054338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543381" w:rsidRPr="00DE312F" w:rsidRDefault="0054338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360" w:dyaOrig="400">
          <v:shape id="_x0000_i1043" type="#_x0000_t75" style="width:169.5pt;height:20.5pt" o:ole="">
            <v:imagedata r:id="rId42" o:title=""/>
          </v:shape>
          <o:OLEObject Type="Embed" ProgID="Equation.DSMT4" ShapeID="_x0000_i1043" DrawAspect="Content" ObjectID="_1627933766" r:id="rId43"/>
        </w:object>
      </w:r>
    </w:p>
    <w:p w:rsidR="00996F25" w:rsidRPr="00DE312F" w:rsidRDefault="00996F2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8A4C58" w:rsidRPr="00DE312F" w:rsidRDefault="008A4C5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ot of the points and the least square regression line on the same graph.</w:t>
      </w:r>
    </w:p>
    <w:p w:rsidR="00D16390" w:rsidRPr="00DE312F" w:rsidRDefault="00996F2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drawing>
          <wp:inline distT="0" distB="0" distL="0" distR="0">
            <wp:extent cx="4795414" cy="3495386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.2.2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1473" cy="3507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4A8" w:rsidRPr="00DE312F" w:rsidRDefault="00542130" w:rsidP="008554A8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3</w:t>
      </w:r>
    </w:p>
    <w:p w:rsidR="008554A8" w:rsidRPr="00DE312F" w:rsidRDefault="008554A8" w:rsidP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a)</w:t>
      </w:r>
    </w:p>
    <w:p w:rsidR="008554A8" w:rsidRPr="00DE312F" w:rsidRDefault="008554A8" w:rsidP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5360" w:dyaOrig="680">
          <v:shape id="_x0000_i1044" type="#_x0000_t75" style="width:267.5pt;height:36.5pt" o:ole="">
            <v:imagedata r:id="rId45" o:title=""/>
          </v:shape>
          <o:OLEObject Type="Embed" ProgID="Equation.DSMT4" ShapeID="_x0000_i1044" DrawAspect="Content" ObjectID="_1627933767" r:id="rId46"/>
        </w:object>
      </w:r>
    </w:p>
    <w:p w:rsidR="008554A8" w:rsidRPr="00DE312F" w:rsidRDefault="008554A8" w:rsidP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 xml:space="preserve">Now, </w:t>
      </w:r>
    </w:p>
    <w:p w:rsidR="008554A8" w:rsidRPr="00DE312F" w:rsidRDefault="008554A8" w:rsidP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6"/>
        </w:rPr>
        <w:object w:dxaOrig="5660" w:dyaOrig="3620">
          <v:shape id="_x0000_i1045" type="#_x0000_t75" style="width:283pt;height:179.5pt" o:ole="">
            <v:imagedata r:id="rId47" o:title=""/>
          </v:shape>
          <o:OLEObject Type="Embed" ProgID="Equation.DSMT4" ShapeID="_x0000_i1045" DrawAspect="Content" ObjectID="_1627933768" r:id="rId48"/>
        </w:object>
      </w:r>
    </w:p>
    <w:p w:rsidR="008554A8" w:rsidRPr="00DE312F" w:rsidRDefault="008554A8" w:rsidP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8554A8" w:rsidRPr="00DE312F" w:rsidRDefault="008554A8" w:rsidP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500" w:dyaOrig="400">
          <v:shape id="_x0000_i1046" type="#_x0000_t75" style="width:174.5pt;height:20.5pt" o:ole="">
            <v:imagedata r:id="rId49" o:title=""/>
          </v:shape>
          <o:OLEObject Type="Embed" ProgID="Equation.DSMT4" ShapeID="_x0000_i1046" DrawAspect="Content" ObjectID="_1627933769" r:id="rId50"/>
        </w:object>
      </w:r>
    </w:p>
    <w:p w:rsidR="008554A8" w:rsidRPr="00DE312F" w:rsidRDefault="008554A8" w:rsidP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8554A8" w:rsidRPr="00DE312F" w:rsidRDefault="008554A8" w:rsidP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ot of the points and the least square regression line on the same graph.</w:t>
      </w:r>
    </w:p>
    <w:p w:rsidR="008A4C58" w:rsidRPr="00DE312F" w:rsidRDefault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drawing>
          <wp:inline distT="0" distB="0" distL="0" distR="0">
            <wp:extent cx="3473289" cy="307558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7.2.3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524" cy="308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4A8" w:rsidRPr="00DE312F" w:rsidRDefault="008554A8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4</w:t>
      </w:r>
    </w:p>
    <w:p w:rsidR="008554A8" w:rsidRPr="00DE312F" w:rsidRDefault="008554A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44"/>
        </w:rPr>
        <w:object w:dxaOrig="4340" w:dyaOrig="4760">
          <v:shape id="_x0000_i1047" type="#_x0000_t75" style="width:3in;height:236.5pt" o:ole="">
            <v:imagedata r:id="rId52" o:title=""/>
          </v:shape>
          <o:OLEObject Type="Embed" ProgID="Equation.DSMT4" ShapeID="_x0000_i1047" DrawAspect="Content" ObjectID="_1627933770" r:id="rId53"/>
        </w:object>
      </w:r>
    </w:p>
    <w:p w:rsidR="0072515E" w:rsidRPr="00DE312F" w:rsidRDefault="0072515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5</w:t>
      </w:r>
    </w:p>
    <w:p w:rsidR="0072515E" w:rsidRPr="00DE312F" w:rsidRDefault="0072515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a)</w:t>
      </w:r>
    </w:p>
    <w:p w:rsidR="0072515E" w:rsidRPr="00DE312F" w:rsidRDefault="0072515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 least square line, </w:t>
      </w:r>
      <w:r w:rsidRPr="00DE312F">
        <w:rPr>
          <w:rFonts w:ascii="Times New Roman" w:hAnsi="Times New Roman" w:cs="Times New Roman"/>
          <w:position w:val="-12"/>
        </w:rPr>
        <w:object w:dxaOrig="1240" w:dyaOrig="400">
          <v:shape id="_x0000_i1048" type="#_x0000_t75" style="width:62pt;height:20.5pt" o:ole="">
            <v:imagedata r:id="rId54" o:title=""/>
          </v:shape>
          <o:OLEObject Type="Embed" ProgID="Equation.DSMT4" ShapeID="_x0000_i1048" DrawAspect="Content" ObjectID="_1627933771" r:id="rId55"/>
        </w:object>
      </w:r>
      <w:r w:rsidRPr="00DE312F">
        <w:rPr>
          <w:rFonts w:ascii="Times New Roman" w:hAnsi="Times New Roman" w:cs="Times New Roman"/>
        </w:rPr>
        <w:t>is one that satisfies the following property,</w:t>
      </w:r>
    </w:p>
    <w:p w:rsidR="0072515E" w:rsidRPr="00DE312F" w:rsidRDefault="0072515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1900" w:dyaOrig="680">
          <v:shape id="_x0000_i1049" type="#_x0000_t75" style="width:92.5pt;height:36.5pt" o:ole="">
            <v:imagedata r:id="rId56" o:title=""/>
          </v:shape>
          <o:OLEObject Type="Embed" ProgID="Equation.DSMT4" ShapeID="_x0000_i1049" DrawAspect="Content" ObjectID="_1627933772" r:id="rId57"/>
        </w:object>
      </w:r>
    </w:p>
    <w:p w:rsidR="0072515E" w:rsidRPr="00DE312F" w:rsidRDefault="0072515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If SSE attains a minimum value, then, the partial derivatives of SSE w.r.t </w:t>
      </w:r>
      <w:r w:rsidRPr="00DE312F">
        <w:rPr>
          <w:rFonts w:ascii="Times New Roman" w:hAnsi="Times New Roman" w:cs="Times New Roman"/>
          <w:position w:val="-12"/>
        </w:rPr>
        <w:object w:dxaOrig="300" w:dyaOrig="360">
          <v:shape id="_x0000_i1050" type="#_x0000_t75" style="width:15.5pt;height:20.5pt" o:ole="">
            <v:imagedata r:id="rId58" o:title=""/>
          </v:shape>
          <o:OLEObject Type="Embed" ProgID="Equation.DSMT4" ShapeID="_x0000_i1050" DrawAspect="Content" ObjectID="_1627933773" r:id="rId59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12"/>
        </w:rPr>
        <w:object w:dxaOrig="260" w:dyaOrig="360">
          <v:shape id="_x0000_i1051" type="#_x0000_t75" style="width:15.5pt;height:20.5pt" o:ole="">
            <v:imagedata r:id="rId60" o:title=""/>
          </v:shape>
          <o:OLEObject Type="Embed" ProgID="Equation.DSMT4" ShapeID="_x0000_i1051" DrawAspect="Content" ObjectID="_1627933774" r:id="rId61"/>
        </w:object>
      </w:r>
      <w:r w:rsidRPr="00DE312F">
        <w:rPr>
          <w:rFonts w:ascii="Times New Roman" w:hAnsi="Times New Roman" w:cs="Times New Roman"/>
        </w:rPr>
        <w:t>are zeros i.e.</w:t>
      </w:r>
    </w:p>
    <w:p w:rsidR="0072515E" w:rsidRPr="00DE312F" w:rsidRDefault="00455B8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54"/>
        </w:rPr>
        <w:object w:dxaOrig="4140" w:dyaOrig="3200">
          <v:shape id="_x0000_i1052" type="#_x0000_t75" style="width:206pt;height:159.5pt" o:ole="">
            <v:imagedata r:id="rId62" o:title=""/>
          </v:shape>
          <o:OLEObject Type="Embed" ProgID="Equation.DSMT4" ShapeID="_x0000_i1052" DrawAspect="Content" ObjectID="_1627933775" r:id="rId63"/>
        </w:object>
      </w:r>
    </w:p>
    <w:p w:rsidR="0072515E" w:rsidRPr="00DE312F" w:rsidRDefault="0072515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And,</w:t>
      </w:r>
    </w:p>
    <w:p w:rsidR="0072515E" w:rsidRPr="00DE312F" w:rsidRDefault="00455B8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54"/>
        </w:rPr>
        <w:object w:dxaOrig="4780" w:dyaOrig="3200">
          <v:shape id="_x0000_i1053" type="#_x0000_t75" style="width:236.5pt;height:159.5pt" o:ole="">
            <v:imagedata r:id="rId64" o:title=""/>
          </v:shape>
          <o:OLEObject Type="Embed" ProgID="Equation.DSMT4" ShapeID="_x0000_i1053" DrawAspect="Content" ObjectID="_1627933776" r:id="rId65"/>
        </w:object>
      </w:r>
    </w:p>
    <w:p w:rsidR="00455B8D" w:rsidRPr="00DE312F" w:rsidRDefault="00455B8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Solving for </w:t>
      </w:r>
      <w:r w:rsidRPr="00DE312F">
        <w:rPr>
          <w:rFonts w:ascii="Times New Roman" w:hAnsi="Times New Roman" w:cs="Times New Roman"/>
          <w:position w:val="-12"/>
        </w:rPr>
        <w:object w:dxaOrig="300" w:dyaOrig="360">
          <v:shape id="_x0000_i1054" type="#_x0000_t75" style="width:15.5pt;height:20.5pt" o:ole="">
            <v:imagedata r:id="rId66" o:title=""/>
          </v:shape>
          <o:OLEObject Type="Embed" ProgID="Equation.DSMT4" ShapeID="_x0000_i1054" DrawAspect="Content" ObjectID="_1627933777" r:id="rId67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12"/>
        </w:rPr>
        <w:object w:dxaOrig="260" w:dyaOrig="360">
          <v:shape id="_x0000_i1055" type="#_x0000_t75" style="width:15.5pt;height:20.5pt" o:ole="">
            <v:imagedata r:id="rId68" o:title=""/>
          </v:shape>
          <o:OLEObject Type="Embed" ProgID="Equation.DSMT4" ShapeID="_x0000_i1055" DrawAspect="Content" ObjectID="_1627933778" r:id="rId69"/>
        </w:object>
      </w:r>
      <w:r w:rsidRPr="00DE312F">
        <w:rPr>
          <w:rFonts w:ascii="Times New Roman" w:hAnsi="Times New Roman" w:cs="Times New Roman"/>
        </w:rPr>
        <w:t>from above two equations, we get:</w:t>
      </w:r>
    </w:p>
    <w:p w:rsidR="00455B8D" w:rsidRPr="00DE312F" w:rsidRDefault="00455B8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2"/>
        </w:rPr>
        <w:object w:dxaOrig="2280" w:dyaOrig="2100">
          <v:shape id="_x0000_i1056" type="#_x0000_t75" style="width:113.5pt;height:102.5pt" o:ole="">
            <v:imagedata r:id="rId70" o:title=""/>
          </v:shape>
          <o:OLEObject Type="Embed" ProgID="Equation.DSMT4" ShapeID="_x0000_i1056" DrawAspect="Content" ObjectID="_1627933779" r:id="rId71"/>
        </w:object>
      </w:r>
    </w:p>
    <w:p w:rsidR="00455B8D" w:rsidRPr="00DE312F" w:rsidRDefault="00455B8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455B8D" w:rsidRPr="00DE312F" w:rsidRDefault="00455B8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 least square line is given by </w:t>
      </w:r>
    </w:p>
    <w:p w:rsidR="00455B8D" w:rsidRPr="00DE312F" w:rsidRDefault="00455B8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1320" w:dyaOrig="400">
          <v:shape id="_x0000_i1057" type="#_x0000_t75" style="width:67pt;height:20.5pt" o:ole="">
            <v:imagedata r:id="rId72" o:title=""/>
          </v:shape>
          <o:OLEObject Type="Embed" ProgID="Equation.DSMT4" ShapeID="_x0000_i1057" DrawAspect="Content" ObjectID="_1627933780" r:id="rId73"/>
        </w:object>
      </w:r>
    </w:p>
    <w:p w:rsidR="00F94B0A" w:rsidRPr="00DE312F" w:rsidRDefault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Summing from i to n, we get,</w:t>
      </w:r>
    </w:p>
    <w:p w:rsidR="00F94B0A" w:rsidRPr="00DE312F" w:rsidRDefault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2140" w:dyaOrig="680">
          <v:shape id="_x0000_i1058" type="#_x0000_t75" style="width:107.5pt;height:36.5pt" o:ole="">
            <v:imagedata r:id="rId74" o:title=""/>
          </v:shape>
          <o:OLEObject Type="Embed" ProgID="Equation.DSMT4" ShapeID="_x0000_i1058" DrawAspect="Content" ObjectID="_1627933781" r:id="rId75"/>
        </w:object>
      </w:r>
    </w:p>
    <w:p w:rsidR="00F94B0A" w:rsidRPr="00DE312F" w:rsidRDefault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Dividing both sides by n, we get,</w:t>
      </w:r>
    </w:p>
    <w:p w:rsidR="00F94B0A" w:rsidRPr="00DE312F" w:rsidRDefault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059" type="#_x0000_t75" style="width:61.5pt;height:20.5pt" o:ole="">
            <v:imagedata r:id="rId76" o:title=""/>
          </v:shape>
          <o:OLEObject Type="Embed" ProgID="Equation.DSMT4" ShapeID="_x0000_i1059" DrawAspect="Content" ObjectID="_1627933782" r:id="rId77"/>
        </w:object>
      </w:r>
    </w:p>
    <w:p w:rsidR="00F94B0A" w:rsidRPr="00DE312F" w:rsidRDefault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refore, the line fitted by the method of least square passes through the point </w:t>
      </w:r>
      <w:r w:rsidRPr="00DE312F">
        <w:rPr>
          <w:rFonts w:ascii="Times New Roman" w:hAnsi="Times New Roman" w:cs="Times New Roman"/>
          <w:position w:val="-10"/>
        </w:rPr>
        <w:object w:dxaOrig="620" w:dyaOrig="320">
          <v:shape id="_x0000_i1060" type="#_x0000_t75" style="width:30.5pt;height:15.5pt" o:ole="">
            <v:imagedata r:id="rId78" o:title=""/>
          </v:shape>
          <o:OLEObject Type="Embed" ProgID="Equation.DSMT4" ShapeID="_x0000_i1060" DrawAspect="Content" ObjectID="_1627933783" r:id="rId79"/>
        </w:object>
      </w:r>
      <w:r w:rsidRPr="00DE312F">
        <w:rPr>
          <w:rFonts w:ascii="Times New Roman" w:hAnsi="Times New Roman" w:cs="Times New Roman"/>
        </w:rPr>
        <w:t>.</w:t>
      </w:r>
    </w:p>
    <w:p w:rsidR="00F94B0A" w:rsidRPr="00DE312F" w:rsidRDefault="00F94B0A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6</w:t>
      </w:r>
    </w:p>
    <w:p w:rsidR="00F94B0A" w:rsidRPr="00DE312F" w:rsidRDefault="00F94B0A" w:rsidP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5260" w:dyaOrig="680">
          <v:shape id="_x0000_i1061" type="#_x0000_t75" style="width:262.5pt;height:36.5pt" o:ole="">
            <v:imagedata r:id="rId80" o:title=""/>
          </v:shape>
          <o:OLEObject Type="Embed" ProgID="Equation.DSMT4" ShapeID="_x0000_i1061" DrawAspect="Content" ObjectID="_1627933784" r:id="rId81"/>
        </w:object>
      </w:r>
    </w:p>
    <w:p w:rsidR="00F94B0A" w:rsidRPr="00DE312F" w:rsidRDefault="00F94B0A" w:rsidP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F94B0A" w:rsidRPr="00DE312F" w:rsidRDefault="00F94B0A" w:rsidP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6"/>
        </w:rPr>
        <w:object w:dxaOrig="5100" w:dyaOrig="3620">
          <v:shape id="_x0000_i1062" type="#_x0000_t75" style="width:257pt;height:179.5pt" o:ole="">
            <v:imagedata r:id="rId82" o:title=""/>
          </v:shape>
          <o:OLEObject Type="Embed" ProgID="Equation.DSMT4" ShapeID="_x0000_i1062" DrawAspect="Content" ObjectID="_1627933785" r:id="rId83"/>
        </w:object>
      </w:r>
    </w:p>
    <w:p w:rsidR="00F94B0A" w:rsidRPr="00DE312F" w:rsidRDefault="00F94B0A" w:rsidP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F94B0A" w:rsidRPr="00DE312F" w:rsidRDefault="00F94B0A" w:rsidP="00F94B0A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2880" w:dyaOrig="400">
          <v:shape id="_x0000_i1063" type="#_x0000_t75" style="width:2in;height:20.5pt" o:ole="">
            <v:imagedata r:id="rId84" o:title=""/>
          </v:shape>
          <o:OLEObject Type="Embed" ProgID="Equation.DSMT4" ShapeID="_x0000_i1063" DrawAspect="Content" ObjectID="_1627933786" r:id="rId85"/>
        </w:object>
      </w:r>
    </w:p>
    <w:p w:rsidR="00A67603" w:rsidRPr="00DE312F" w:rsidRDefault="00A67603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7</w:t>
      </w:r>
    </w:p>
    <w:p w:rsidR="00A67603" w:rsidRPr="00DE312F" w:rsidRDefault="00A6760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</w:t>
      </w:r>
      <w:r w:rsidR="00177F71" w:rsidRPr="00DE312F">
        <w:rPr>
          <w:rFonts w:ascii="Times New Roman" w:hAnsi="Times New Roman" w:cs="Times New Roman"/>
        </w:rPr>
        <w:t>he regression model is given by</w:t>
      </w:r>
    </w:p>
    <w:p w:rsidR="00A67603" w:rsidRPr="00DE312F" w:rsidRDefault="00177F7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1140" w:dyaOrig="360">
          <v:shape id="_x0000_i1064" type="#_x0000_t75" style="width:56.5pt;height:20.5pt" o:ole="">
            <v:imagedata r:id="rId86" o:title=""/>
          </v:shape>
          <o:OLEObject Type="Embed" ProgID="Equation.DSMT4" ShapeID="_x0000_i1064" DrawAspect="Content" ObjectID="_1627933787" r:id="rId87"/>
        </w:object>
      </w:r>
    </w:p>
    <w:p w:rsidR="00177F71" w:rsidRPr="00DE312F" w:rsidRDefault="00177F7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where, </w:t>
      </w:r>
      <w:r w:rsidRPr="00DE312F">
        <w:rPr>
          <w:rFonts w:ascii="Times New Roman" w:hAnsi="Times New Roman" w:cs="Times New Roman"/>
          <w:position w:val="-10"/>
        </w:rPr>
        <w:object w:dxaOrig="1280" w:dyaOrig="360">
          <v:shape id="_x0000_i1065" type="#_x0000_t75" style="width:62pt;height:20.5pt" o:ole="">
            <v:imagedata r:id="rId88" o:title=""/>
          </v:shape>
          <o:OLEObject Type="Embed" ProgID="Equation.DSMT4" ShapeID="_x0000_i1065" DrawAspect="Content" ObjectID="_1627933788" r:id="rId89"/>
        </w:object>
      </w:r>
    </w:p>
    <w:p w:rsidR="00177F71" w:rsidRPr="00DE312F" w:rsidRDefault="00177F7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Suppose</w:t>
      </w:r>
      <w:r w:rsidR="00361AAC" w:rsidRPr="00DE312F">
        <w:rPr>
          <w:rFonts w:ascii="Times New Roman" w:hAnsi="Times New Roman" w:cs="Times New Roman"/>
        </w:rPr>
        <w:t>,</w:t>
      </w:r>
      <w:r w:rsidRPr="00DE312F">
        <w:rPr>
          <w:rFonts w:ascii="Times New Roman" w:hAnsi="Times New Roman" w:cs="Times New Roman"/>
        </w:rPr>
        <w:t xml:space="preserve"> the error term is given by </w:t>
      </w:r>
    </w:p>
    <w:p w:rsidR="00177F71" w:rsidRPr="00DE312F" w:rsidRDefault="00177F7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1260" w:dyaOrig="360">
          <v:shape id="_x0000_i1066" type="#_x0000_t75" style="width:61.5pt;height:20.5pt" o:ole="">
            <v:imagedata r:id="rId90" o:title=""/>
          </v:shape>
          <o:OLEObject Type="Embed" ProgID="Equation.DSMT4" ShapeID="_x0000_i1066" DrawAspect="Content" ObjectID="_1627933789" r:id="rId91"/>
        </w:object>
      </w:r>
    </w:p>
    <w:p w:rsidR="00361AAC" w:rsidRPr="00DE312F" w:rsidRDefault="00361AAC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We would estimate </w:t>
      </w:r>
      <w:r w:rsidRPr="00DE312F">
        <w:rPr>
          <w:rFonts w:ascii="Times New Roman" w:hAnsi="Times New Roman" w:cs="Times New Roman"/>
          <w:position w:val="-12"/>
        </w:rPr>
        <w:object w:dxaOrig="260" w:dyaOrig="360">
          <v:shape id="_x0000_i1067" type="#_x0000_t75" style="width:15.5pt;height:20.5pt" o:ole="">
            <v:imagedata r:id="rId92" o:title=""/>
          </v:shape>
          <o:OLEObject Type="Embed" ProgID="Equation.DSMT4" ShapeID="_x0000_i1067" DrawAspect="Content" ObjectID="_1627933790" r:id="rId93"/>
        </w:object>
      </w:r>
      <w:r w:rsidRPr="00DE312F">
        <w:rPr>
          <w:rFonts w:ascii="Times New Roman" w:hAnsi="Times New Roman" w:cs="Times New Roman"/>
        </w:rPr>
        <w:t>by minimizing error (</w:t>
      </w:r>
      <w:r w:rsidRPr="00DE312F">
        <w:rPr>
          <w:rFonts w:ascii="Times New Roman" w:hAnsi="Times New Roman" w:cs="Times New Roman"/>
          <w:position w:val="-6"/>
        </w:rPr>
        <w:object w:dxaOrig="200" w:dyaOrig="220">
          <v:shape id="_x0000_i1068" type="#_x0000_t75" style="width:10pt;height:10pt" o:ole="">
            <v:imagedata r:id="rId94" o:title=""/>
          </v:shape>
          <o:OLEObject Type="Embed" ProgID="Equation.DSMT4" ShapeID="_x0000_i1068" DrawAspect="Content" ObjectID="_1627933791" r:id="rId95"/>
        </w:object>
      </w:r>
      <w:r w:rsidRPr="00DE312F">
        <w:rPr>
          <w:rFonts w:ascii="Times New Roman" w:hAnsi="Times New Roman" w:cs="Times New Roman"/>
        </w:rPr>
        <w:t xml:space="preserve">) sum of squares. To minimize, we differentiate the error sum of squares with respect to </w:t>
      </w:r>
      <w:r w:rsidRPr="00DE312F">
        <w:rPr>
          <w:rFonts w:ascii="Times New Roman" w:hAnsi="Times New Roman" w:cs="Times New Roman"/>
          <w:position w:val="-12"/>
        </w:rPr>
        <w:object w:dxaOrig="260" w:dyaOrig="360">
          <v:shape id="_x0000_i1069" type="#_x0000_t75" style="width:15.5pt;height:20.5pt" o:ole="">
            <v:imagedata r:id="rId96" o:title=""/>
          </v:shape>
          <o:OLEObject Type="Embed" ProgID="Equation.DSMT4" ShapeID="_x0000_i1069" DrawAspect="Content" ObjectID="_1627933792" r:id="rId97"/>
        </w:object>
      </w:r>
      <w:r w:rsidRPr="00DE312F">
        <w:rPr>
          <w:rFonts w:ascii="Times New Roman" w:hAnsi="Times New Roman" w:cs="Times New Roman"/>
        </w:rPr>
        <w:t>.</w:t>
      </w:r>
    </w:p>
    <w:p w:rsidR="00361AAC" w:rsidRPr="00DE312F" w:rsidRDefault="00361AAC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at is, the error sum of squares is given by </w:t>
      </w:r>
    </w:p>
    <w:p w:rsidR="00361AAC" w:rsidRPr="00DE312F" w:rsidRDefault="00361AAC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2180" w:dyaOrig="680">
          <v:shape id="_x0000_i1070" type="#_x0000_t75" style="width:108.5pt;height:36.5pt" o:ole="">
            <v:imagedata r:id="rId98" o:title=""/>
          </v:shape>
          <o:OLEObject Type="Embed" ProgID="Equation.DSMT4" ShapeID="_x0000_i1070" DrawAspect="Content" ObjectID="_1627933793" r:id="rId99"/>
        </w:object>
      </w:r>
      <w:r w:rsidRPr="00DE312F">
        <w:rPr>
          <w:rFonts w:ascii="Times New Roman" w:hAnsi="Times New Roman" w:cs="Times New Roman"/>
        </w:rPr>
        <w:t>………………………………….(i)</w:t>
      </w:r>
    </w:p>
    <w:p w:rsidR="00361AAC" w:rsidRPr="00DE312F" w:rsidRDefault="00361AAC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Differentiating and equating (i) to zero, we get  </w:t>
      </w:r>
    </w:p>
    <w:p w:rsidR="00361AAC" w:rsidRPr="00DE312F" w:rsidRDefault="00361AAC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0"/>
        </w:rPr>
        <w:object w:dxaOrig="2860" w:dyaOrig="1020">
          <v:shape id="_x0000_i1071" type="#_x0000_t75" style="width:2in;height:51.5pt" o:ole="">
            <v:imagedata r:id="rId100" o:title=""/>
          </v:shape>
          <o:OLEObject Type="Embed" ProgID="Equation.DSMT4" ShapeID="_x0000_i1071" DrawAspect="Content" ObjectID="_1627933794" r:id="rId101"/>
        </w:object>
      </w:r>
    </w:p>
    <w:p w:rsidR="00361AAC" w:rsidRPr="00DE312F" w:rsidRDefault="00361AAC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64"/>
        </w:rPr>
        <w:object w:dxaOrig="2720" w:dyaOrig="3400">
          <v:shape id="_x0000_i1072" type="#_x0000_t75" style="width:134pt;height:169.5pt" o:ole="">
            <v:imagedata r:id="rId102" o:title=""/>
          </v:shape>
          <o:OLEObject Type="Embed" ProgID="Equation.DSMT4" ShapeID="_x0000_i1072" DrawAspect="Content" ObjectID="_1627933795" r:id="rId103"/>
        </w:object>
      </w:r>
    </w:p>
    <w:p w:rsidR="00361AAC" w:rsidRPr="00DE312F" w:rsidRDefault="00361AAC">
      <w:pPr>
        <w:rPr>
          <w:rFonts w:ascii="Times New Roman" w:hAnsi="Times New Roman" w:cs="Times New Roman"/>
        </w:rPr>
      </w:pPr>
    </w:p>
    <w:p w:rsidR="00F94B0A" w:rsidRPr="00DE312F" w:rsidRDefault="00F94B0A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8</w:t>
      </w:r>
    </w:p>
    <w:p w:rsidR="003B299F" w:rsidRPr="00DE312F" w:rsidRDefault="003B299F" w:rsidP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a)</w:t>
      </w:r>
    </w:p>
    <w:p w:rsidR="003B299F" w:rsidRPr="00DE312F" w:rsidRDefault="003B299F" w:rsidP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4959" w:dyaOrig="680">
          <v:shape id="_x0000_i1073" type="#_x0000_t75" style="width:247pt;height:36.5pt" o:ole="">
            <v:imagedata r:id="rId104" o:title=""/>
          </v:shape>
          <o:OLEObject Type="Embed" ProgID="Equation.DSMT4" ShapeID="_x0000_i1073" DrawAspect="Content" ObjectID="_1627933796" r:id="rId105"/>
        </w:object>
      </w:r>
    </w:p>
    <w:p w:rsidR="003B299F" w:rsidRPr="00DE312F" w:rsidRDefault="003B299F" w:rsidP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3B299F" w:rsidRPr="00DE312F" w:rsidRDefault="003B299F" w:rsidP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90"/>
        </w:rPr>
        <w:object w:dxaOrig="4840" w:dyaOrig="3920">
          <v:shape id="_x0000_i1074" type="#_x0000_t75" style="width:242pt;height:195.5pt" o:ole="">
            <v:imagedata r:id="rId106" o:title=""/>
          </v:shape>
          <o:OLEObject Type="Embed" ProgID="Equation.DSMT4" ShapeID="_x0000_i1074" DrawAspect="Content" ObjectID="_1627933797" r:id="rId107"/>
        </w:object>
      </w:r>
    </w:p>
    <w:p w:rsidR="003B299F" w:rsidRPr="00DE312F" w:rsidRDefault="003B299F" w:rsidP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3B299F" w:rsidRPr="00DE312F" w:rsidRDefault="003B299F" w:rsidP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2880" w:dyaOrig="400">
          <v:shape id="_x0000_i1075" type="#_x0000_t75" style="width:2in;height:20.5pt" o:ole="">
            <v:imagedata r:id="rId108" o:title=""/>
          </v:shape>
          <o:OLEObject Type="Embed" ProgID="Equation.DSMT4" ShapeID="_x0000_i1075" DrawAspect="Content" ObjectID="_1627933798" r:id="rId109"/>
        </w:object>
      </w:r>
    </w:p>
    <w:p w:rsidR="003B299F" w:rsidRPr="00DE312F" w:rsidRDefault="003B299F" w:rsidP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3B299F" w:rsidRPr="00DE312F" w:rsidRDefault="003B299F" w:rsidP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ot of the points and the least square regression line on the same graph.</w:t>
      </w:r>
    </w:p>
    <w:p w:rsidR="003B299F" w:rsidRPr="00DE312F" w:rsidRDefault="003B299F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313788" cy="3975904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7.2.8.JP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8723" cy="3989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F6D" w:rsidRPr="00DE312F" w:rsidRDefault="002F2F6D">
      <w:pPr>
        <w:rPr>
          <w:rFonts w:ascii="Times New Roman" w:hAnsi="Times New Roman" w:cs="Times New Roman"/>
        </w:rPr>
      </w:pPr>
    </w:p>
    <w:p w:rsidR="002F2F6D" w:rsidRPr="00DE312F" w:rsidRDefault="002F2F6D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9</w:t>
      </w:r>
    </w:p>
    <w:p w:rsidR="002F2F6D" w:rsidRPr="00DE312F" w:rsidRDefault="002F2F6D" w:rsidP="002F2F6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a)</w:t>
      </w:r>
    </w:p>
    <w:p w:rsidR="002F2F6D" w:rsidRPr="00DE312F" w:rsidRDefault="002F2F6D" w:rsidP="002F2F6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5220" w:dyaOrig="999">
          <v:shape id="_x0000_i1076" type="#_x0000_t75" style="width:262.5pt;height:51.5pt" o:ole="">
            <v:imagedata r:id="rId111" o:title=""/>
          </v:shape>
          <o:OLEObject Type="Embed" ProgID="Equation.DSMT4" ShapeID="_x0000_i1076" DrawAspect="Content" ObjectID="_1627933799" r:id="rId112"/>
        </w:object>
      </w:r>
    </w:p>
    <w:p w:rsidR="002F2F6D" w:rsidRPr="00DE312F" w:rsidRDefault="002F2F6D" w:rsidP="002F2F6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2F2F6D" w:rsidRPr="00DE312F" w:rsidRDefault="00124E3A" w:rsidP="002F2F6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90"/>
        </w:rPr>
        <w:object w:dxaOrig="5400" w:dyaOrig="3920">
          <v:shape id="_x0000_i1077" type="#_x0000_t75" style="width:273pt;height:195.5pt" o:ole="">
            <v:imagedata r:id="rId113" o:title=""/>
          </v:shape>
          <o:OLEObject Type="Embed" ProgID="Equation.DSMT4" ShapeID="_x0000_i1077" DrawAspect="Content" ObjectID="_1627933800" r:id="rId114"/>
        </w:object>
      </w:r>
    </w:p>
    <w:p w:rsidR="002F2F6D" w:rsidRPr="00DE312F" w:rsidRDefault="002F2F6D" w:rsidP="002F2F6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2F2F6D" w:rsidRPr="00DE312F" w:rsidRDefault="00124E3A" w:rsidP="002F2F6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600" w:dyaOrig="400">
          <v:shape id="_x0000_i1078" type="#_x0000_t75" style="width:178pt;height:20.5pt" o:ole="">
            <v:imagedata r:id="rId115" o:title=""/>
          </v:shape>
          <o:OLEObject Type="Embed" ProgID="Equation.DSMT4" ShapeID="_x0000_i1078" DrawAspect="Content" ObjectID="_1627933801" r:id="rId116"/>
        </w:object>
      </w:r>
    </w:p>
    <w:p w:rsidR="00BA4723" w:rsidRPr="00DE312F" w:rsidRDefault="00BA4723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BA4723" w:rsidRPr="00DE312F" w:rsidRDefault="00BA4723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ot of the points and the least square regression line on the same graph.</w:t>
      </w:r>
    </w:p>
    <w:p w:rsidR="002F2F6D" w:rsidRPr="00DE312F" w:rsidRDefault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drawing>
          <wp:inline distT="0" distB="0" distL="0" distR="0" wp14:anchorId="698612E0" wp14:editId="578F0386">
            <wp:extent cx="4438650" cy="4015463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7.2.9.JP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9333" cy="4025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723" w:rsidRPr="00DE312F" w:rsidRDefault="00BA4723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10</w:t>
      </w:r>
    </w:p>
    <w:p w:rsidR="00BA4723" w:rsidRPr="00DE312F" w:rsidRDefault="00BA4723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5380" w:dyaOrig="999">
          <v:shape id="_x0000_i1079" type="#_x0000_t75" style="width:267.5pt;height:51.5pt" o:ole="">
            <v:imagedata r:id="rId118" o:title=""/>
          </v:shape>
          <o:OLEObject Type="Embed" ProgID="Equation.DSMT4" ShapeID="_x0000_i1079" DrawAspect="Content" ObjectID="_1627933802" r:id="rId119"/>
        </w:object>
      </w:r>
    </w:p>
    <w:p w:rsidR="00BA4723" w:rsidRPr="00DE312F" w:rsidRDefault="00BA4723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BA4723" w:rsidRPr="00DE312F" w:rsidRDefault="000B032D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6"/>
        </w:rPr>
        <w:object w:dxaOrig="5400" w:dyaOrig="3620">
          <v:shape id="_x0000_i1080" type="#_x0000_t75" style="width:273pt;height:180.5pt" o:ole="">
            <v:imagedata r:id="rId120" o:title=""/>
          </v:shape>
          <o:OLEObject Type="Embed" ProgID="Equation.DSMT4" ShapeID="_x0000_i1080" DrawAspect="Content" ObjectID="_1627933803" r:id="rId121"/>
        </w:object>
      </w:r>
    </w:p>
    <w:p w:rsidR="00BA4723" w:rsidRPr="00DE312F" w:rsidRDefault="00BA4723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BA4723" w:rsidRPr="00DE312F" w:rsidRDefault="000B032D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840" w:dyaOrig="400">
          <v:shape id="_x0000_i1081" type="#_x0000_t75" style="width:194.5pt;height:20.5pt" o:ole="">
            <v:imagedata r:id="rId122" o:title=""/>
          </v:shape>
          <o:OLEObject Type="Embed" ProgID="Equation.DSMT4" ShapeID="_x0000_i1081" DrawAspect="Content" ObjectID="_1627933804" r:id="rId123"/>
        </w:object>
      </w:r>
    </w:p>
    <w:p w:rsidR="00BA4723" w:rsidRPr="00DE312F" w:rsidRDefault="00BA4723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BA4723" w:rsidRPr="00DE312F" w:rsidRDefault="00BA4723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ot of the points and the least square regression line on the same graph.</w:t>
      </w:r>
    </w:p>
    <w:p w:rsidR="00571D1B" w:rsidRPr="00DE312F" w:rsidRDefault="00571D1B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drawing>
          <wp:inline distT="0" distB="0" distL="0" distR="0">
            <wp:extent cx="3219725" cy="3024379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7.2.10.JPG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7057" cy="3031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FEE" w:rsidRPr="00DE312F" w:rsidRDefault="00A55FEE" w:rsidP="00571D1B">
      <w:pPr>
        <w:rPr>
          <w:rFonts w:ascii="Times New Roman" w:hAnsi="Times New Roman" w:cs="Times New Roman"/>
          <w:b/>
        </w:rPr>
      </w:pPr>
    </w:p>
    <w:p w:rsidR="00571D1B" w:rsidRPr="00DE312F" w:rsidRDefault="00571D1B" w:rsidP="00571D1B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11</w:t>
      </w:r>
    </w:p>
    <w:p w:rsidR="00C54837" w:rsidRPr="00DE312F" w:rsidRDefault="00C54837" w:rsidP="00571D1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>(a)</w:t>
      </w:r>
    </w:p>
    <w:p w:rsidR="00571D1B" w:rsidRPr="00DE312F" w:rsidRDefault="00571D1B" w:rsidP="00571D1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5400" w:dyaOrig="999">
          <v:shape id="_x0000_i1082" type="#_x0000_t75" style="width:273pt;height:51.5pt" o:ole="">
            <v:imagedata r:id="rId125" o:title=""/>
          </v:shape>
          <o:OLEObject Type="Embed" ProgID="Equation.DSMT4" ShapeID="_x0000_i1082" DrawAspect="Content" ObjectID="_1627933805" r:id="rId126"/>
        </w:object>
      </w:r>
    </w:p>
    <w:p w:rsidR="00571D1B" w:rsidRPr="00DE312F" w:rsidRDefault="00571D1B" w:rsidP="00571D1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571D1B" w:rsidRPr="00DE312F" w:rsidRDefault="00124E3A" w:rsidP="00571D1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90"/>
        </w:rPr>
        <w:object w:dxaOrig="5319" w:dyaOrig="3920">
          <v:shape id="_x0000_i1083" type="#_x0000_t75" style="width:265pt;height:195.5pt" o:ole="">
            <v:imagedata r:id="rId127" o:title=""/>
          </v:shape>
          <o:OLEObject Type="Embed" ProgID="Equation.DSMT4" ShapeID="_x0000_i1083" DrawAspect="Content" ObjectID="_1627933806" r:id="rId128"/>
        </w:object>
      </w:r>
    </w:p>
    <w:p w:rsidR="00571D1B" w:rsidRPr="00DE312F" w:rsidRDefault="00571D1B" w:rsidP="00571D1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571D1B" w:rsidRPr="00DE312F" w:rsidRDefault="00124E3A" w:rsidP="00571D1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600" w:dyaOrig="400">
          <v:shape id="_x0000_i1084" type="#_x0000_t75" style="width:178.5pt;height:20.5pt" o:ole="">
            <v:imagedata r:id="rId129" o:title=""/>
          </v:shape>
          <o:OLEObject Type="Embed" ProgID="Equation.DSMT4" ShapeID="_x0000_i1084" DrawAspect="Content" ObjectID="_1627933807" r:id="rId130"/>
        </w:object>
      </w:r>
    </w:p>
    <w:p w:rsidR="00571D1B" w:rsidRPr="00DE312F" w:rsidRDefault="00571D1B" w:rsidP="00571D1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571D1B" w:rsidRPr="00DE312F" w:rsidRDefault="00571D1B" w:rsidP="00571D1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ot of the points and the least square regression line on the same graph.</w:t>
      </w:r>
    </w:p>
    <w:p w:rsidR="00571D1B" w:rsidRPr="00DE312F" w:rsidRDefault="00C54837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drawing>
          <wp:inline distT="0" distB="0" distL="0" distR="0">
            <wp:extent cx="3347053" cy="2997200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7.2.11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3530" cy="300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837" w:rsidRPr="00DE312F" w:rsidRDefault="00C54837" w:rsidP="00BA4723">
      <w:pPr>
        <w:rPr>
          <w:rFonts w:ascii="Times New Roman" w:hAnsi="Times New Roman" w:cs="Times New Roman"/>
        </w:rPr>
      </w:pPr>
    </w:p>
    <w:p w:rsidR="00C54837" w:rsidRPr="00DE312F" w:rsidRDefault="00C54837" w:rsidP="00BA4723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12</w:t>
      </w:r>
    </w:p>
    <w:p w:rsidR="00C54837" w:rsidRPr="00DE312F" w:rsidRDefault="00C54837" w:rsidP="00C5483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a)</w:t>
      </w:r>
    </w:p>
    <w:p w:rsidR="00C54837" w:rsidRPr="00DE312F" w:rsidRDefault="00C54837" w:rsidP="00C5483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6640" w:dyaOrig="999">
          <v:shape id="_x0000_i1085" type="#_x0000_t75" style="width:335pt;height:51.5pt" o:ole="">
            <v:imagedata r:id="rId132" o:title=""/>
          </v:shape>
          <o:OLEObject Type="Embed" ProgID="Equation.DSMT4" ShapeID="_x0000_i1085" DrawAspect="Content" ObjectID="_1627933808" r:id="rId133"/>
        </w:object>
      </w:r>
    </w:p>
    <w:p w:rsidR="00C54837" w:rsidRPr="00DE312F" w:rsidRDefault="00C54837" w:rsidP="00C5483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C54837" w:rsidRPr="00DE312F" w:rsidRDefault="00747A5B" w:rsidP="00C5483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90"/>
        </w:rPr>
        <w:object w:dxaOrig="6399" w:dyaOrig="3920">
          <v:shape id="_x0000_i1086" type="#_x0000_t75" style="width:318.5pt;height:195.5pt" o:ole="">
            <v:imagedata r:id="rId134" o:title=""/>
          </v:shape>
          <o:OLEObject Type="Embed" ProgID="Equation.DSMT4" ShapeID="_x0000_i1086" DrawAspect="Content" ObjectID="_1627933809" r:id="rId135"/>
        </w:object>
      </w:r>
    </w:p>
    <w:p w:rsidR="00C54837" w:rsidRPr="00DE312F" w:rsidRDefault="00C54837" w:rsidP="00C5483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C54837" w:rsidRPr="00DE312F" w:rsidRDefault="00A17CCD" w:rsidP="00C5483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320" w:dyaOrig="400">
          <v:shape id="_x0000_i1087" type="#_x0000_t75" style="width:164.5pt;height:20.5pt" o:ole="">
            <v:imagedata r:id="rId136" o:title=""/>
          </v:shape>
          <o:OLEObject Type="Embed" ProgID="Equation.DSMT4" ShapeID="_x0000_i1087" DrawAspect="Content" ObjectID="_1627933810" r:id="rId137"/>
        </w:object>
      </w:r>
    </w:p>
    <w:p w:rsidR="00C54837" w:rsidRPr="00DE312F" w:rsidRDefault="00C54837" w:rsidP="00C5483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C54837" w:rsidRPr="00DE312F" w:rsidRDefault="00C54837" w:rsidP="00C5483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ot of the points and the least square regression line on the same graph.</w:t>
      </w:r>
    </w:p>
    <w:p w:rsidR="00C54837" w:rsidRPr="00DE312F" w:rsidRDefault="00A17CCD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drawing>
          <wp:inline distT="0" distB="0" distL="0" distR="0">
            <wp:extent cx="2427977" cy="227133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7.2.12.JPG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096" cy="22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7CCD" w:rsidRPr="00DE312F" w:rsidRDefault="00A17CCD" w:rsidP="00BA4723">
      <w:pPr>
        <w:rPr>
          <w:rFonts w:ascii="Times New Roman" w:hAnsi="Times New Roman" w:cs="Times New Roman"/>
        </w:rPr>
      </w:pPr>
    </w:p>
    <w:p w:rsidR="00A17CCD" w:rsidRPr="00DE312F" w:rsidRDefault="00A17CCD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>(c)</w:t>
      </w:r>
    </w:p>
    <w:p w:rsidR="00A17CCD" w:rsidRPr="00DE312F" w:rsidRDefault="00A17CCD" w:rsidP="00A17CC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6140" w:dyaOrig="999">
          <v:shape id="_x0000_i1088" type="#_x0000_t75" style="width:308.5pt;height:51.5pt" o:ole="">
            <v:imagedata r:id="rId139" o:title=""/>
          </v:shape>
          <o:OLEObject Type="Embed" ProgID="Equation.DSMT4" ShapeID="_x0000_i1088" DrawAspect="Content" ObjectID="_1627933811" r:id="rId140"/>
        </w:object>
      </w:r>
    </w:p>
    <w:p w:rsidR="00A17CCD" w:rsidRPr="00DE312F" w:rsidRDefault="00A17CCD" w:rsidP="00A17CC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A17CCD" w:rsidRPr="00DE312F" w:rsidRDefault="00A17CCD" w:rsidP="00A17CC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6"/>
        </w:rPr>
        <w:object w:dxaOrig="6399" w:dyaOrig="3620">
          <v:shape id="_x0000_i1089" type="#_x0000_t75" style="width:318.5pt;height:179.5pt" o:ole="">
            <v:imagedata r:id="rId141" o:title=""/>
          </v:shape>
          <o:OLEObject Type="Embed" ProgID="Equation.DSMT4" ShapeID="_x0000_i1089" DrawAspect="Content" ObjectID="_1627933812" r:id="rId142"/>
        </w:object>
      </w:r>
    </w:p>
    <w:p w:rsidR="00A17CCD" w:rsidRPr="00DE312F" w:rsidRDefault="00A17CCD" w:rsidP="00A17CC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A17CCD" w:rsidRPr="00DE312F" w:rsidRDefault="00A17CCD" w:rsidP="00A17CC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500" w:dyaOrig="400">
          <v:shape id="_x0000_i1090" type="#_x0000_t75" style="width:174.5pt;height:20.5pt" o:ole="">
            <v:imagedata r:id="rId143" o:title=""/>
          </v:shape>
          <o:OLEObject Type="Embed" ProgID="Equation.DSMT4" ShapeID="_x0000_i1090" DrawAspect="Content" ObjectID="_1627933813" r:id="rId144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5"/>
        <w:gridCol w:w="3240"/>
        <w:gridCol w:w="2250"/>
      </w:tblGrid>
      <w:tr w:rsidR="005816CD" w:rsidRPr="00DE312F" w:rsidTr="005816CD">
        <w:tc>
          <w:tcPr>
            <w:tcW w:w="2335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Species</w:t>
            </w:r>
          </w:p>
        </w:tc>
        <w:tc>
          <w:tcPr>
            <w:tcW w:w="324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Gestation(weeks)</w:t>
            </w:r>
          </w:p>
        </w:tc>
        <w:tc>
          <w:tcPr>
            <w:tcW w:w="225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Adult mass (</w:t>
            </w:r>
            <w:r w:rsidRPr="00DE312F">
              <w:rPr>
                <w:rFonts w:ascii="Times New Roman" w:hAnsi="Times New Roman" w:cs="Times New Roman"/>
                <w:position w:val="-10"/>
              </w:rPr>
              <w:object w:dxaOrig="220" w:dyaOrig="320">
                <v:shape id="_x0000_i1091" type="#_x0000_t75" style="width:10pt;height:15.5pt" o:ole="">
                  <v:imagedata r:id="rId145" o:title=""/>
                </v:shape>
                <o:OLEObject Type="Embed" ProgID="Equation.DSMT4" ShapeID="_x0000_i1091" DrawAspect="Content" ObjectID="_1627933814" r:id="rId146"/>
              </w:object>
            </w:r>
            <w:r w:rsidRPr="00DE312F">
              <w:rPr>
                <w:rFonts w:ascii="Times New Roman" w:hAnsi="Times New Roman" w:cs="Times New Roman"/>
              </w:rPr>
              <w:t>)</w:t>
            </w:r>
          </w:p>
        </w:tc>
      </w:tr>
      <w:tr w:rsidR="005816CD" w:rsidRPr="00DE312F" w:rsidTr="005816CD">
        <w:tc>
          <w:tcPr>
            <w:tcW w:w="2335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Indian Elephant</w:t>
            </w:r>
          </w:p>
        </w:tc>
        <w:tc>
          <w:tcPr>
            <w:tcW w:w="324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89.0</w:t>
            </w:r>
          </w:p>
        </w:tc>
        <w:tc>
          <w:tcPr>
            <w:tcW w:w="225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4864.1115</w:t>
            </w:r>
          </w:p>
        </w:tc>
      </w:tr>
      <w:tr w:rsidR="005816CD" w:rsidRPr="00DE312F" w:rsidTr="005816CD">
        <w:tc>
          <w:tcPr>
            <w:tcW w:w="2335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Camel</w:t>
            </w:r>
          </w:p>
        </w:tc>
        <w:tc>
          <w:tcPr>
            <w:tcW w:w="324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2250" w:type="dxa"/>
          </w:tcPr>
          <w:p w:rsidR="005816CD" w:rsidRPr="00DE312F" w:rsidRDefault="00BA0C9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2840.9755</w:t>
            </w:r>
          </w:p>
        </w:tc>
      </w:tr>
      <w:tr w:rsidR="005816CD" w:rsidRPr="00DE312F" w:rsidTr="005816CD">
        <w:tc>
          <w:tcPr>
            <w:tcW w:w="2335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Sea Lion</w:t>
            </w:r>
          </w:p>
        </w:tc>
        <w:tc>
          <w:tcPr>
            <w:tcW w:w="324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51.4</w:t>
            </w:r>
          </w:p>
        </w:tc>
        <w:tc>
          <w:tcPr>
            <w:tcW w:w="2250" w:type="dxa"/>
          </w:tcPr>
          <w:p w:rsidR="005816CD" w:rsidRPr="00DE312F" w:rsidRDefault="00BA0C9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2486.9267</w:t>
            </w:r>
          </w:p>
        </w:tc>
      </w:tr>
      <w:tr w:rsidR="005816CD" w:rsidRPr="00DE312F" w:rsidTr="005816CD">
        <w:tc>
          <w:tcPr>
            <w:tcW w:w="2335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Dog</w:t>
            </w:r>
          </w:p>
        </w:tc>
        <w:tc>
          <w:tcPr>
            <w:tcW w:w="324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8.7</w:t>
            </w:r>
          </w:p>
        </w:tc>
        <w:tc>
          <w:tcPr>
            <w:tcW w:w="2250" w:type="dxa"/>
          </w:tcPr>
          <w:p w:rsidR="005816CD" w:rsidRPr="00DE312F" w:rsidRDefault="00BA0C9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-212.6954</w:t>
            </w:r>
          </w:p>
        </w:tc>
      </w:tr>
      <w:tr w:rsidR="005816CD" w:rsidRPr="00DE312F" w:rsidTr="005816CD">
        <w:tc>
          <w:tcPr>
            <w:tcW w:w="2335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Rat</w:t>
            </w:r>
          </w:p>
        </w:tc>
        <w:tc>
          <w:tcPr>
            <w:tcW w:w="324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3.0</w:t>
            </w:r>
          </w:p>
        </w:tc>
        <w:tc>
          <w:tcPr>
            <w:tcW w:w="2250" w:type="dxa"/>
          </w:tcPr>
          <w:p w:rsidR="005816CD" w:rsidRPr="00DE312F" w:rsidRDefault="00BA0C9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-573.066</w:t>
            </w:r>
          </w:p>
        </w:tc>
      </w:tr>
      <w:tr w:rsidR="005816CD" w:rsidRPr="00DE312F" w:rsidTr="005816CD">
        <w:tc>
          <w:tcPr>
            <w:tcW w:w="2335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Hamster</w:t>
            </w:r>
          </w:p>
        </w:tc>
        <w:tc>
          <w:tcPr>
            <w:tcW w:w="3240" w:type="dxa"/>
          </w:tcPr>
          <w:p w:rsidR="005816CD" w:rsidRPr="00DE312F" w:rsidRDefault="005816C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2.3</w:t>
            </w:r>
          </w:p>
        </w:tc>
        <w:tc>
          <w:tcPr>
            <w:tcW w:w="2250" w:type="dxa"/>
          </w:tcPr>
          <w:p w:rsidR="005816CD" w:rsidRPr="00DE312F" w:rsidRDefault="00BA0C9D" w:rsidP="00A17CCD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-617.3226</w:t>
            </w:r>
          </w:p>
        </w:tc>
      </w:tr>
    </w:tbl>
    <w:p w:rsidR="005816CD" w:rsidRPr="00DE312F" w:rsidRDefault="005816CD" w:rsidP="00A17CCD">
      <w:pPr>
        <w:rPr>
          <w:rFonts w:ascii="Times New Roman" w:hAnsi="Times New Roman" w:cs="Times New Roman"/>
        </w:rPr>
      </w:pPr>
    </w:p>
    <w:p w:rsidR="00A17CCD" w:rsidRPr="00DE312F" w:rsidRDefault="001335E4" w:rsidP="00BA4723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1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2520"/>
      </w:tblGrid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Square Foot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Price of Home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036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300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742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689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899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599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2293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2650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5051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2900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388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850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347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599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083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150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652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350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912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76000</w:t>
            </w:r>
          </w:p>
        </w:tc>
      </w:tr>
      <w:tr w:rsidR="008A7BE1" w:rsidRPr="00DE312F" w:rsidTr="008A7BE1">
        <w:tc>
          <w:tcPr>
            <w:tcW w:w="2155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582</w:t>
            </w:r>
          </w:p>
        </w:tc>
        <w:tc>
          <w:tcPr>
            <w:tcW w:w="2520" w:type="dxa"/>
          </w:tcPr>
          <w:p w:rsidR="008A7BE1" w:rsidRPr="00DE312F" w:rsidRDefault="008A7BE1" w:rsidP="00BA4723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233000</w:t>
            </w:r>
          </w:p>
        </w:tc>
      </w:tr>
    </w:tbl>
    <w:p w:rsidR="008A7BE1" w:rsidRPr="00DE312F" w:rsidRDefault="008A7BE1" w:rsidP="00BA4723">
      <w:pPr>
        <w:rPr>
          <w:rFonts w:ascii="Times New Roman" w:hAnsi="Times New Roman" w:cs="Times New Roman"/>
          <w:b/>
        </w:rPr>
      </w:pPr>
    </w:p>
    <w:p w:rsidR="008A7BE1" w:rsidRPr="00DE312F" w:rsidRDefault="008A7BE1" w:rsidP="008A7BE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6780" w:dyaOrig="999">
          <v:shape id="_x0000_i1092" type="#_x0000_t75" style="width:340.5pt;height:51.5pt" o:ole="">
            <v:imagedata r:id="rId147" o:title=""/>
          </v:shape>
          <o:OLEObject Type="Embed" ProgID="Equation.DSMT4" ShapeID="_x0000_i1092" DrawAspect="Content" ObjectID="_1627933815" r:id="rId148"/>
        </w:object>
      </w:r>
    </w:p>
    <w:p w:rsidR="008A7BE1" w:rsidRPr="00DE312F" w:rsidRDefault="008A7BE1" w:rsidP="008A7BE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8A7BE1" w:rsidRPr="00DE312F" w:rsidRDefault="008A7BE1" w:rsidP="008A7BE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6"/>
        </w:rPr>
        <w:object w:dxaOrig="3900" w:dyaOrig="3620">
          <v:shape id="_x0000_i1093" type="#_x0000_t75" style="width:194.5pt;height:179.5pt" o:ole="">
            <v:imagedata r:id="rId149" o:title=""/>
          </v:shape>
          <o:OLEObject Type="Embed" ProgID="Equation.DSMT4" ShapeID="_x0000_i1093" DrawAspect="Content" ObjectID="_1627933816" r:id="rId150"/>
        </w:object>
      </w:r>
    </w:p>
    <w:p w:rsidR="008A7BE1" w:rsidRPr="00DE312F" w:rsidRDefault="008A7BE1" w:rsidP="008A7BE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8A7BE1" w:rsidRPr="00DE312F" w:rsidRDefault="008A7BE1" w:rsidP="008A7BE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4340" w:dyaOrig="400">
          <v:shape id="_x0000_i1094" type="#_x0000_t75" style="width:217pt;height:20.5pt" o:ole="">
            <v:imagedata r:id="rId151" o:title=""/>
          </v:shape>
          <o:OLEObject Type="Embed" ProgID="Equation.DSMT4" ShapeID="_x0000_i1094" DrawAspect="Content" ObjectID="_1627933817" r:id="rId152"/>
        </w:object>
      </w:r>
    </w:p>
    <w:p w:rsidR="008A7BE1" w:rsidRPr="00DE312F" w:rsidRDefault="008A7BE1" w:rsidP="00BA4723">
      <w:pPr>
        <w:rPr>
          <w:rFonts w:ascii="Times New Roman" w:hAnsi="Times New Roman" w:cs="Times New Roman"/>
          <w:b/>
        </w:rPr>
      </w:pPr>
    </w:p>
    <w:p w:rsidR="001335E4" w:rsidRPr="00DE312F" w:rsidRDefault="001335E4" w:rsidP="00BA4723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2.14</w:t>
      </w:r>
    </w:p>
    <w:p w:rsidR="001335E4" w:rsidRPr="00DE312F" w:rsidRDefault="001335E4" w:rsidP="001335E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5720" w:dyaOrig="999">
          <v:shape id="_x0000_i1095" type="#_x0000_t75" style="width:4in;height:51.5pt" o:ole="">
            <v:imagedata r:id="rId153" o:title=""/>
          </v:shape>
          <o:OLEObject Type="Embed" ProgID="Equation.DSMT4" ShapeID="_x0000_i1095" DrawAspect="Content" ObjectID="_1627933818" r:id="rId154"/>
        </w:object>
      </w:r>
    </w:p>
    <w:p w:rsidR="001335E4" w:rsidRPr="00DE312F" w:rsidRDefault="00B95DCE" w:rsidP="001335E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90"/>
        </w:rPr>
        <w:object w:dxaOrig="5720" w:dyaOrig="3920">
          <v:shape id="_x0000_i1096" type="#_x0000_t75" style="width:269pt;height:183pt" o:ole="">
            <v:imagedata r:id="rId155" o:title=""/>
          </v:shape>
          <o:OLEObject Type="Embed" ProgID="Equation.DSMT4" ShapeID="_x0000_i1096" DrawAspect="Content" ObjectID="_1627933819" r:id="rId156"/>
        </w:object>
      </w:r>
    </w:p>
    <w:p w:rsidR="001335E4" w:rsidRPr="00DE312F" w:rsidRDefault="001335E4" w:rsidP="001335E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>The least square line for the data is:</w:t>
      </w:r>
    </w:p>
    <w:p w:rsidR="001335E4" w:rsidRPr="00DE312F" w:rsidRDefault="001335E4" w:rsidP="001335E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4099" w:dyaOrig="400">
          <v:shape id="_x0000_i1097" type="#_x0000_t75" style="width:206pt;height:20.5pt" o:ole="">
            <v:imagedata r:id="rId157" o:title=""/>
          </v:shape>
          <o:OLEObject Type="Embed" ProgID="Equation.DSMT4" ShapeID="_x0000_i1097" DrawAspect="Content" ObjectID="_1627933820" r:id="rId158"/>
        </w:object>
      </w:r>
    </w:p>
    <w:p w:rsidR="00106E42" w:rsidRPr="00DE312F" w:rsidRDefault="00106E42" w:rsidP="001335E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106E42" w:rsidRPr="00DE312F" w:rsidRDefault="00106E42" w:rsidP="008A7BE1">
      <w:pPr>
        <w:jc w:val="center"/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drawing>
          <wp:inline distT="0" distB="0" distL="0" distR="0">
            <wp:extent cx="2688739" cy="2567572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7.2.14.JP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2828" cy="2571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35E4" w:rsidRPr="00DE312F" w:rsidRDefault="00106E42" w:rsidP="00BA472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c)</w:t>
      </w:r>
    </w:p>
    <w:p w:rsidR="00106E42" w:rsidRPr="00DE312F" w:rsidRDefault="00106E42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5520" w:dyaOrig="999">
          <v:shape id="_x0000_i1098" type="#_x0000_t75" style="width:277.5pt;height:51.5pt" o:ole="">
            <v:imagedata r:id="rId160" o:title=""/>
          </v:shape>
          <o:OLEObject Type="Embed" ProgID="Equation.DSMT4" ShapeID="_x0000_i1098" DrawAspect="Content" ObjectID="_1627933821" r:id="rId161"/>
        </w:object>
      </w:r>
    </w:p>
    <w:p w:rsidR="00106E42" w:rsidRPr="00DE312F" w:rsidRDefault="00106E42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106E42" w:rsidRPr="00DE312F" w:rsidRDefault="00106E42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92"/>
        </w:rPr>
        <w:object w:dxaOrig="5720" w:dyaOrig="3960">
          <v:shape id="_x0000_i1099" type="#_x0000_t75" style="width:4in;height:200.5pt" o:ole="">
            <v:imagedata r:id="rId162" o:title=""/>
          </v:shape>
          <o:OLEObject Type="Embed" ProgID="Equation.DSMT4" ShapeID="_x0000_i1099" DrawAspect="Content" ObjectID="_1627933822" r:id="rId163"/>
        </w:object>
      </w:r>
    </w:p>
    <w:p w:rsidR="00106E42" w:rsidRPr="00DE312F" w:rsidRDefault="00106E42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least square line for the data is:</w:t>
      </w:r>
    </w:p>
    <w:p w:rsidR="00106E42" w:rsidRPr="00DE312F" w:rsidRDefault="00106E42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240" w:dyaOrig="400">
          <v:shape id="_x0000_i1100" type="#_x0000_t75" style="width:164.5pt;height:20.5pt" o:ole="">
            <v:imagedata r:id="rId164" o:title=""/>
          </v:shape>
          <o:OLEObject Type="Embed" ProgID="Equation.DSMT4" ShapeID="_x0000_i1100" DrawAspect="Content" ObjectID="_1627933823" r:id="rId165"/>
        </w:object>
      </w:r>
    </w:p>
    <w:p w:rsidR="00106E42" w:rsidRPr="00DE312F" w:rsidRDefault="009A67D4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>(d)</w:t>
      </w:r>
    </w:p>
    <w:p w:rsidR="009A67D4" w:rsidRPr="00DE312F" w:rsidRDefault="009A67D4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For x=490,</w:t>
      </w:r>
    </w:p>
    <w:p w:rsidR="009A67D4" w:rsidRPr="00DE312F" w:rsidRDefault="009A67D4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4020" w:dyaOrig="320">
          <v:shape id="_x0000_i1101" type="#_x0000_t75" style="width:200.5pt;height:15.5pt" o:ole="">
            <v:imagedata r:id="rId166" o:title=""/>
          </v:shape>
          <o:OLEObject Type="Embed" ProgID="Equation.DSMT4" ShapeID="_x0000_i1101" DrawAspect="Content" ObjectID="_1627933824" r:id="rId167"/>
        </w:object>
      </w:r>
    </w:p>
    <w:p w:rsidR="00542130" w:rsidRPr="00DE312F" w:rsidRDefault="00542130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Exercise 7.3</w:t>
      </w:r>
    </w:p>
    <w:p w:rsidR="00EA336F" w:rsidRPr="00DE312F" w:rsidRDefault="00EA336F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3.1</w:t>
      </w:r>
    </w:p>
    <w:p w:rsidR="00EA336F" w:rsidRPr="00DE312F" w:rsidRDefault="00EA336F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EA336F" w:rsidRPr="00DE312F" w:rsidRDefault="00EA336F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2160" w:dyaOrig="1080">
          <v:shape id="_x0000_i1102" type="#_x0000_t75" style="width:108.5pt;height:56.5pt" o:ole="">
            <v:imagedata r:id="rId168" o:title=""/>
          </v:shape>
          <o:OLEObject Type="Embed" ProgID="Equation.DSMT4" ShapeID="_x0000_i1102" DrawAspect="Content" ObjectID="_1627933825" r:id="rId169"/>
        </w:object>
      </w:r>
      <w:r w:rsidRPr="00DE312F">
        <w:rPr>
          <w:rFonts w:ascii="Times New Roman" w:hAnsi="Times New Roman" w:cs="Times New Roman"/>
        </w:rPr>
        <w:t xml:space="preserve"> , </w:t>
      </w:r>
      <w:r w:rsidRPr="00DE312F">
        <w:rPr>
          <w:rFonts w:ascii="Times New Roman" w:hAnsi="Times New Roman" w:cs="Times New Roman"/>
          <w:position w:val="-28"/>
        </w:rPr>
        <w:object w:dxaOrig="2200" w:dyaOrig="1080">
          <v:shape id="_x0000_i1103" type="#_x0000_t75" style="width:108.5pt;height:56.5pt" o:ole="">
            <v:imagedata r:id="rId170" o:title=""/>
          </v:shape>
          <o:OLEObject Type="Embed" ProgID="Equation.DSMT4" ShapeID="_x0000_i1103" DrawAspect="Content" ObjectID="_1627933826" r:id="rId171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28"/>
        </w:rPr>
        <w:object w:dxaOrig="2460" w:dyaOrig="999">
          <v:shape id="_x0000_i1104" type="#_x0000_t75" style="width:123.5pt;height:51.5pt" o:ole="">
            <v:imagedata r:id="rId172" o:title=""/>
          </v:shape>
          <o:OLEObject Type="Embed" ProgID="Equation.DSMT4" ShapeID="_x0000_i1104" DrawAspect="Content" ObjectID="_1627933827" r:id="rId173"/>
        </w:object>
      </w:r>
    </w:p>
    <w:p w:rsidR="00EA336F" w:rsidRPr="00DE312F" w:rsidRDefault="00EA336F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ugging these data into above formulae, we get</w:t>
      </w:r>
    </w:p>
    <w:p w:rsidR="00EA336F" w:rsidRPr="00DE312F" w:rsidRDefault="00EA336F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40" w:dyaOrig="360">
          <v:shape id="_x0000_i1105" type="#_x0000_t75" style="width:15.5pt;height:20.5pt" o:ole="">
            <v:imagedata r:id="rId174" o:title=""/>
          </v:shape>
          <o:OLEObject Type="Embed" ProgID="Equation.DSMT4" ShapeID="_x0000_i1105" DrawAspect="Content" ObjectID="_1627933828" r:id="rId175"/>
        </w:object>
      </w:r>
      <w:r w:rsidRPr="00DE312F">
        <w:rPr>
          <w:rFonts w:ascii="Times New Roman" w:hAnsi="Times New Roman" w:cs="Times New Roman"/>
        </w:rPr>
        <w:t xml:space="preserve">= 1368.75, </w:t>
      </w:r>
      <w:r w:rsidRPr="00DE312F">
        <w:rPr>
          <w:rFonts w:ascii="Times New Roman" w:hAnsi="Times New Roman" w:cs="Times New Roman"/>
          <w:position w:val="-14"/>
        </w:rPr>
        <w:object w:dxaOrig="360" w:dyaOrig="380">
          <v:shape id="_x0000_i1106" type="#_x0000_t75" style="width:20.5pt;height:20.5pt" o:ole="">
            <v:imagedata r:id="rId176" o:title=""/>
          </v:shape>
          <o:OLEObject Type="Embed" ProgID="Equation.DSMT4" ShapeID="_x0000_i1106" DrawAspect="Content" ObjectID="_1627933829" r:id="rId177"/>
        </w:object>
      </w:r>
      <w:r w:rsidRPr="00DE312F">
        <w:rPr>
          <w:rFonts w:ascii="Times New Roman" w:hAnsi="Times New Roman" w:cs="Times New Roman"/>
        </w:rPr>
        <w:t xml:space="preserve">= 637 and </w:t>
      </w:r>
      <w:r w:rsidRPr="00DE312F">
        <w:rPr>
          <w:rFonts w:ascii="Times New Roman" w:hAnsi="Times New Roman" w:cs="Times New Roman"/>
          <w:position w:val="-14"/>
        </w:rPr>
        <w:object w:dxaOrig="340" w:dyaOrig="380">
          <v:shape id="_x0000_i1107" type="#_x0000_t75" style="width:15.5pt;height:20.5pt" o:ole="">
            <v:imagedata r:id="rId178" o:title=""/>
          </v:shape>
          <o:OLEObject Type="Embed" ProgID="Equation.DSMT4" ShapeID="_x0000_i1107" DrawAspect="Content" ObjectID="_1627933830" r:id="rId179"/>
        </w:object>
      </w:r>
      <w:r w:rsidRPr="00DE312F">
        <w:rPr>
          <w:rFonts w:ascii="Times New Roman" w:hAnsi="Times New Roman" w:cs="Times New Roman"/>
        </w:rPr>
        <w:t xml:space="preserve"> = </w:t>
      </w:r>
      <w:r w:rsidR="00261B56" w:rsidRPr="00DE312F">
        <w:rPr>
          <w:rFonts w:ascii="Times New Roman" w:hAnsi="Times New Roman" w:cs="Times New Roman"/>
        </w:rPr>
        <w:t>-782.5</w:t>
      </w:r>
    </w:p>
    <w:p w:rsidR="00261B56" w:rsidRPr="00DE312F" w:rsidRDefault="00261B56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6"/>
        </w:rPr>
        <w:object w:dxaOrig="220" w:dyaOrig="260">
          <v:shape id="_x0000_i1108" type="#_x0000_t75" style="width:10pt;height:15.5pt" o:ole="">
            <v:imagedata r:id="rId180" o:title=""/>
          </v:shape>
          <o:OLEObject Type="Embed" ProgID="Equation.DSMT4" ShapeID="_x0000_i1108" DrawAspect="Content" ObjectID="_1627933831" r:id="rId181"/>
        </w:object>
      </w:r>
      <w:r w:rsidRPr="00DE312F">
        <w:rPr>
          <w:rFonts w:ascii="Times New Roman" w:hAnsi="Times New Roman" w:cs="Times New Roman"/>
        </w:rPr>
        <w:t xml:space="preserve">= 63.75 , </w:t>
      </w:r>
      <w:r w:rsidRPr="00DE312F">
        <w:rPr>
          <w:rFonts w:ascii="Times New Roman" w:hAnsi="Times New Roman" w:cs="Times New Roman"/>
          <w:position w:val="-10"/>
        </w:rPr>
        <w:object w:dxaOrig="220" w:dyaOrig="300">
          <v:shape id="_x0000_i1109" type="#_x0000_t75" style="width:10pt;height:15.5pt" o:ole="">
            <v:imagedata r:id="rId182" o:title=""/>
          </v:shape>
          <o:OLEObject Type="Embed" ProgID="Equation.DSMT4" ShapeID="_x0000_i1109" DrawAspect="Content" ObjectID="_1627933832" r:id="rId183"/>
        </w:object>
      </w:r>
      <w:r w:rsidRPr="00DE312F">
        <w:rPr>
          <w:rFonts w:ascii="Times New Roman" w:hAnsi="Times New Roman" w:cs="Times New Roman"/>
        </w:rPr>
        <w:t>= 27.5</w:t>
      </w:r>
    </w:p>
    <w:p w:rsidR="00261B56" w:rsidRPr="00DE312F" w:rsidRDefault="00261B56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  <w:r w:rsidRPr="00DE312F">
        <w:rPr>
          <w:rFonts w:ascii="Times New Roman" w:hAnsi="Times New Roman" w:cs="Times New Roman"/>
          <w:position w:val="-30"/>
        </w:rPr>
        <w:object w:dxaOrig="859" w:dyaOrig="720">
          <v:shape id="_x0000_i1110" type="#_x0000_t75" style="width:41.5pt;height:36.5pt" o:ole="">
            <v:imagedata r:id="rId184" o:title=""/>
          </v:shape>
          <o:OLEObject Type="Embed" ProgID="Equation.DSMT4" ShapeID="_x0000_i1110" DrawAspect="Content" ObjectID="_1627933833" r:id="rId185"/>
        </w:object>
      </w:r>
      <w:r w:rsidRPr="00DE312F">
        <w:rPr>
          <w:rFonts w:ascii="Times New Roman" w:hAnsi="Times New Roman" w:cs="Times New Roman"/>
        </w:rPr>
        <w:t xml:space="preserve">= </w:t>
      </w:r>
      <w:r w:rsidR="001B1329" w:rsidRPr="00DE312F">
        <w:rPr>
          <w:rFonts w:ascii="Times New Roman" w:hAnsi="Times New Roman" w:cs="Times New Roman"/>
        </w:rPr>
        <w:t>-</w:t>
      </w:r>
      <w:r w:rsidRPr="00DE312F">
        <w:rPr>
          <w:rFonts w:ascii="Times New Roman" w:hAnsi="Times New Roman" w:cs="Times New Roman"/>
        </w:rPr>
        <w:t xml:space="preserve">0.5717 and </w:t>
      </w: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111" type="#_x0000_t75" style="width:61.5pt;height:20.5pt" o:ole="">
            <v:imagedata r:id="rId186" o:title=""/>
          </v:shape>
          <o:OLEObject Type="Embed" ProgID="Equation.DSMT4" ShapeID="_x0000_i1111" DrawAspect="Content" ObjectID="_1627933834" r:id="rId187"/>
        </w:object>
      </w:r>
      <w:r w:rsidRPr="00DE312F">
        <w:rPr>
          <w:rFonts w:ascii="Times New Roman" w:hAnsi="Times New Roman" w:cs="Times New Roman"/>
        </w:rPr>
        <w:t>=</w:t>
      </w:r>
      <w:r w:rsidR="001B1329" w:rsidRPr="00DE312F">
        <w:rPr>
          <w:rFonts w:ascii="Times New Roman" w:hAnsi="Times New Roman" w:cs="Times New Roman"/>
        </w:rPr>
        <w:t xml:space="preserve"> </w:t>
      </w:r>
      <w:r w:rsidRPr="00DE312F">
        <w:rPr>
          <w:rFonts w:ascii="Times New Roman" w:hAnsi="Times New Roman" w:cs="Times New Roman"/>
        </w:rPr>
        <w:t>63.9458</w:t>
      </w:r>
    </w:p>
    <w:p w:rsidR="00261B56" w:rsidRPr="00DE312F" w:rsidRDefault="002454A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a) </w:t>
      </w:r>
      <w:r w:rsidR="00261B56" w:rsidRPr="00DE312F">
        <w:rPr>
          <w:rFonts w:ascii="Times New Roman" w:hAnsi="Times New Roman" w:cs="Times New Roman"/>
        </w:rPr>
        <w:t xml:space="preserve">Therefore, the least-squares line appropriate for the given data is given by </w:t>
      </w:r>
    </w:p>
    <w:p w:rsidR="004679EA" w:rsidRPr="00DE312F" w:rsidRDefault="00261B56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2220" w:dyaOrig="320">
          <v:shape id="_x0000_i1112" type="#_x0000_t75" style="width:113.5pt;height:15.5pt" o:ole="">
            <v:imagedata r:id="rId188" o:title=""/>
          </v:shape>
          <o:OLEObject Type="Embed" ProgID="Equation.DSMT4" ShapeID="_x0000_i1112" DrawAspect="Content" ObjectID="_1627933835" r:id="rId189"/>
        </w:object>
      </w:r>
      <w:r w:rsidRPr="00DE312F">
        <w:rPr>
          <w:rFonts w:ascii="Times New Roman" w:hAnsi="Times New Roman" w:cs="Times New Roman"/>
        </w:rPr>
        <w:t>.</w:t>
      </w:r>
    </w:p>
    <w:p w:rsidR="004940E2" w:rsidRPr="00DE312F" w:rsidRDefault="002454A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  <w:r w:rsidR="00E82E49" w:rsidRPr="00DE312F">
        <w:rPr>
          <w:rFonts w:ascii="Times New Roman" w:hAnsi="Times New Roman" w:cs="Times New Roman"/>
          <w:noProof/>
        </w:rPr>
        <w:t xml:space="preserve"> </w:t>
      </w:r>
    </w:p>
    <w:p w:rsidR="00E82E49" w:rsidRPr="00DE312F" w:rsidRDefault="002454A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c) </w:t>
      </w:r>
      <w:r w:rsidR="00E82E49" w:rsidRPr="00DE312F">
        <w:rPr>
          <w:rFonts w:ascii="Times New Roman" w:hAnsi="Times New Roman" w:cs="Times New Roman"/>
          <w:noProof/>
        </w:rPr>
        <w:drawing>
          <wp:inline distT="0" distB="0" distL="0" distR="0" wp14:anchorId="55AA979E" wp14:editId="0C87750C">
            <wp:extent cx="2901321" cy="269174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7.3.1.JPG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321" cy="269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4AD" w:rsidRPr="00DE312F" w:rsidRDefault="002454A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We know, </w:t>
      </w:r>
      <w:r w:rsidRPr="00DE312F">
        <w:rPr>
          <w:rFonts w:ascii="Times New Roman" w:hAnsi="Times New Roman" w:cs="Times New Roman"/>
          <w:position w:val="-14"/>
        </w:rPr>
        <w:object w:dxaOrig="1700" w:dyaOrig="420">
          <v:shape id="_x0000_i1113" type="#_x0000_t75" style="width:87.5pt;height:20.5pt" o:ole="">
            <v:imagedata r:id="rId191" o:title=""/>
          </v:shape>
          <o:OLEObject Type="Embed" ProgID="Equation.DSMT4" ShapeID="_x0000_i1113" DrawAspect="Content" ObjectID="_1627933836" r:id="rId192"/>
        </w:object>
      </w:r>
      <w:r w:rsidRPr="00DE312F">
        <w:rPr>
          <w:rFonts w:ascii="Times New Roman" w:hAnsi="Times New Roman" w:cs="Times New Roman"/>
        </w:rPr>
        <w:t>= 189.64475</w:t>
      </w:r>
      <w:r w:rsidR="0091747A" w:rsidRPr="00DE312F">
        <w:rPr>
          <w:rFonts w:ascii="Times New Roman" w:hAnsi="Times New Roman" w:cs="Times New Roman"/>
        </w:rPr>
        <w:t xml:space="preserve"> and </w:t>
      </w:r>
      <w:r w:rsidR="0091747A" w:rsidRPr="00DE312F">
        <w:rPr>
          <w:rFonts w:ascii="Times New Roman" w:hAnsi="Times New Roman" w:cs="Times New Roman"/>
          <w:position w:val="-24"/>
        </w:rPr>
        <w:object w:dxaOrig="1280" w:dyaOrig="620">
          <v:shape id="_x0000_i1114" type="#_x0000_t75" style="width:62pt;height:30.5pt" o:ole="">
            <v:imagedata r:id="rId193" o:title=""/>
          </v:shape>
          <o:OLEObject Type="Embed" ProgID="Equation.DSMT4" ShapeID="_x0000_i1114" DrawAspect="Content" ObjectID="_1627933837" r:id="rId194"/>
        </w:object>
      </w:r>
      <w:r w:rsidR="0091747A" w:rsidRPr="00DE312F">
        <w:rPr>
          <w:rFonts w:ascii="Times New Roman" w:hAnsi="Times New Roman" w:cs="Times New Roman"/>
        </w:rPr>
        <w:t>= 94.82237</w:t>
      </w:r>
    </w:p>
    <w:p w:rsidR="00CA25D4" w:rsidRPr="00DE312F" w:rsidRDefault="00CA25D4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 xml:space="preserve">Now, </w:t>
      </w:r>
    </w:p>
    <w:p w:rsidR="00CA25D4" w:rsidRPr="00DE312F" w:rsidRDefault="00CA25D4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1219" w:dyaOrig="320">
          <v:shape id="_x0000_i1115" type="#_x0000_t75" style="width:61.5pt;height:15.5pt" o:ole="">
            <v:imagedata r:id="rId195" o:title=""/>
          </v:shape>
          <o:OLEObject Type="Embed" ProgID="Equation.DSMT4" ShapeID="_x0000_i1115" DrawAspect="Content" ObjectID="_1627933838" r:id="rId196"/>
        </w:object>
      </w:r>
      <w:r w:rsidRPr="00DE312F">
        <w:rPr>
          <w:rFonts w:ascii="Times New Roman" w:hAnsi="Times New Roman" w:cs="Times New Roman"/>
        </w:rPr>
        <w:t xml:space="preserve"> confidence interval for </w:t>
      </w:r>
      <w:r w:rsidRPr="00DE312F">
        <w:rPr>
          <w:rFonts w:ascii="Times New Roman" w:hAnsi="Times New Roman" w:cs="Times New Roman"/>
          <w:position w:val="-12"/>
        </w:rPr>
        <w:object w:dxaOrig="300" w:dyaOrig="360">
          <v:shape id="_x0000_i1116" type="#_x0000_t75" style="width:15.5pt;height:20.5pt" o:ole="">
            <v:imagedata r:id="rId197" o:title=""/>
          </v:shape>
          <o:OLEObject Type="Embed" ProgID="Equation.DSMT4" ShapeID="_x0000_i1116" DrawAspect="Content" ObjectID="_1627933839" r:id="rId198"/>
        </w:object>
      </w:r>
      <w:r w:rsidRPr="00DE312F">
        <w:rPr>
          <w:rFonts w:ascii="Times New Roman" w:hAnsi="Times New Roman" w:cs="Times New Roman"/>
        </w:rPr>
        <w:t xml:space="preserve"> is given by </w:t>
      </w:r>
    </w:p>
    <w:p w:rsidR="00804B30" w:rsidRPr="00DE312F" w:rsidRDefault="00804B30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0"/>
        </w:rPr>
        <w:object w:dxaOrig="6160" w:dyaOrig="920">
          <v:shape id="_x0000_i1117" type="#_x0000_t75" style="width:308.5pt;height:46.5pt" o:ole="">
            <v:imagedata r:id="rId199" o:title=""/>
          </v:shape>
          <o:OLEObject Type="Embed" ProgID="Equation.DSMT4" ShapeID="_x0000_i1117" DrawAspect="Content" ObjectID="_1627933840" r:id="rId200"/>
        </w:object>
      </w:r>
      <w:r w:rsidR="002B64ED" w:rsidRPr="00DE312F">
        <w:rPr>
          <w:rFonts w:ascii="Times New Roman" w:hAnsi="Times New Roman" w:cs="Times New Roman"/>
        </w:rPr>
        <w:t xml:space="preserve">where, </w:t>
      </w:r>
      <w:r w:rsidR="002B64ED" w:rsidRPr="00DE312F">
        <w:rPr>
          <w:rFonts w:ascii="Times New Roman" w:hAnsi="Times New Roman" w:cs="Times New Roman"/>
          <w:position w:val="-14"/>
        </w:rPr>
        <w:object w:dxaOrig="1359" w:dyaOrig="380">
          <v:shape id="_x0000_i1118" type="#_x0000_t75" style="width:67pt;height:20.5pt" o:ole="">
            <v:imagedata r:id="rId201" o:title=""/>
          </v:shape>
          <o:OLEObject Type="Embed" ProgID="Equation.DSMT4" ShapeID="_x0000_i1118" DrawAspect="Content" ObjectID="_1627933841" r:id="rId202"/>
        </w:object>
      </w:r>
    </w:p>
    <w:p w:rsidR="00CA25D4" w:rsidRPr="00DE312F" w:rsidRDefault="00CA25D4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= </w:t>
      </w:r>
      <w:r w:rsidR="00804B30" w:rsidRPr="00DE312F">
        <w:rPr>
          <w:rFonts w:ascii="Times New Roman" w:hAnsi="Times New Roman" w:cs="Times New Roman"/>
        </w:rPr>
        <w:t>(</w:t>
      </w:r>
      <w:r w:rsidR="005B55D6" w:rsidRPr="00DE312F">
        <w:rPr>
          <w:rFonts w:ascii="Times New Roman" w:hAnsi="Times New Roman" w:cs="Times New Roman"/>
        </w:rPr>
        <w:t>-</w:t>
      </w:r>
      <w:r w:rsidR="00804B30" w:rsidRPr="00DE312F">
        <w:rPr>
          <w:rFonts w:ascii="Times New Roman" w:hAnsi="Times New Roman" w:cs="Times New Roman"/>
        </w:rPr>
        <w:t>11.34468, 139.1252</w:t>
      </w:r>
      <w:r w:rsidRPr="00DE312F">
        <w:rPr>
          <w:rFonts w:ascii="Times New Roman" w:hAnsi="Times New Roman" w:cs="Times New Roman"/>
        </w:rPr>
        <w:t>)</w:t>
      </w:r>
    </w:p>
    <w:p w:rsidR="005B55D6" w:rsidRPr="00DE312F" w:rsidRDefault="005B55D6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Also</w:t>
      </w:r>
    </w:p>
    <w:p w:rsidR="005B55D6" w:rsidRPr="00DE312F" w:rsidRDefault="005B55D6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95% confidence interval for </w:t>
      </w:r>
      <w:r w:rsidRPr="00DE312F">
        <w:rPr>
          <w:rFonts w:ascii="Times New Roman" w:hAnsi="Times New Roman" w:cs="Times New Roman"/>
          <w:position w:val="-12"/>
        </w:rPr>
        <w:object w:dxaOrig="260" w:dyaOrig="360">
          <v:shape id="_x0000_i1119" type="#_x0000_t75" style="width:15.5pt;height:20.5pt" o:ole="">
            <v:imagedata r:id="rId203" o:title=""/>
          </v:shape>
          <o:OLEObject Type="Embed" ProgID="Equation.DSMT4" ShapeID="_x0000_i1119" DrawAspect="Content" ObjectID="_1627933842" r:id="rId204"/>
        </w:object>
      </w:r>
      <w:r w:rsidR="003301B9" w:rsidRPr="00DE312F">
        <w:rPr>
          <w:rFonts w:ascii="Times New Roman" w:hAnsi="Times New Roman" w:cs="Times New Roman"/>
        </w:rPr>
        <w:t xml:space="preserve"> is given by </w:t>
      </w:r>
    </w:p>
    <w:p w:rsidR="003301B9" w:rsidRPr="00DE312F" w:rsidRDefault="003301B9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4"/>
        </w:rPr>
        <w:object w:dxaOrig="3700" w:dyaOrig="800">
          <v:shape id="_x0000_i1120" type="#_x0000_t75" style="width:185.5pt;height:41.5pt" o:ole="">
            <v:imagedata r:id="rId205" o:title=""/>
          </v:shape>
          <o:OLEObject Type="Embed" ProgID="Equation.DSMT4" ShapeID="_x0000_i1120" DrawAspect="Content" ObjectID="_1627933843" r:id="rId206"/>
        </w:object>
      </w:r>
      <w:r w:rsidRPr="00DE312F">
        <w:rPr>
          <w:rFonts w:ascii="Times New Roman" w:hAnsi="Times New Roman" w:cs="Times New Roman"/>
        </w:rPr>
        <w:t xml:space="preserve"> where </w:t>
      </w:r>
      <w:r w:rsidRPr="00DE312F">
        <w:rPr>
          <w:rFonts w:ascii="Times New Roman" w:hAnsi="Times New Roman" w:cs="Times New Roman"/>
          <w:position w:val="-14"/>
        </w:rPr>
        <w:object w:dxaOrig="1359" w:dyaOrig="380">
          <v:shape id="_x0000_i1121" type="#_x0000_t75" style="width:67pt;height:20.5pt" o:ole="">
            <v:imagedata r:id="rId207" o:title=""/>
          </v:shape>
          <o:OLEObject Type="Embed" ProgID="Equation.DSMT4" ShapeID="_x0000_i1121" DrawAspect="Content" ObjectID="_1627933844" r:id="rId208"/>
        </w:object>
      </w:r>
      <w:r w:rsidRPr="00DE312F">
        <w:rPr>
          <w:rFonts w:ascii="Times New Roman" w:hAnsi="Times New Roman" w:cs="Times New Roman"/>
        </w:rPr>
        <w:t>.</w:t>
      </w:r>
    </w:p>
    <w:p w:rsidR="003301B9" w:rsidRPr="00DE312F" w:rsidRDefault="003301B9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=(</w:t>
      </w:r>
      <w:r w:rsidR="00897515" w:rsidRPr="00DE312F">
        <w:rPr>
          <w:rFonts w:ascii="Times New Roman" w:hAnsi="Times New Roman" w:cs="Times New Roman"/>
        </w:rPr>
        <w:t>-</w:t>
      </w:r>
      <w:r w:rsidRPr="00DE312F">
        <w:rPr>
          <w:rFonts w:ascii="Times New Roman" w:hAnsi="Times New Roman" w:cs="Times New Roman"/>
        </w:rPr>
        <w:t>1.70427, 0.56087)</w:t>
      </w:r>
    </w:p>
    <w:p w:rsidR="005B55D6" w:rsidRPr="00DE312F" w:rsidRDefault="005B55D6" w:rsidP="00CA25D4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3.2</w:t>
      </w:r>
    </w:p>
    <w:p w:rsidR="005B55D6" w:rsidRPr="00DE312F" w:rsidRDefault="005B55D6" w:rsidP="005B55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5B55D6" w:rsidRPr="00DE312F" w:rsidRDefault="005B55D6" w:rsidP="005B55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2160" w:dyaOrig="1080">
          <v:shape id="_x0000_i1122" type="#_x0000_t75" style="width:108.5pt;height:56.5pt" o:ole="">
            <v:imagedata r:id="rId168" o:title=""/>
          </v:shape>
          <o:OLEObject Type="Embed" ProgID="Equation.DSMT4" ShapeID="_x0000_i1122" DrawAspect="Content" ObjectID="_1627933845" r:id="rId209"/>
        </w:object>
      </w:r>
      <w:r w:rsidRPr="00DE312F">
        <w:rPr>
          <w:rFonts w:ascii="Times New Roman" w:hAnsi="Times New Roman" w:cs="Times New Roman"/>
        </w:rPr>
        <w:t xml:space="preserve"> , </w:t>
      </w:r>
      <w:r w:rsidRPr="00DE312F">
        <w:rPr>
          <w:rFonts w:ascii="Times New Roman" w:hAnsi="Times New Roman" w:cs="Times New Roman"/>
          <w:position w:val="-28"/>
        </w:rPr>
        <w:object w:dxaOrig="2200" w:dyaOrig="1080">
          <v:shape id="_x0000_i1123" type="#_x0000_t75" style="width:108.5pt;height:56.5pt" o:ole="">
            <v:imagedata r:id="rId170" o:title=""/>
          </v:shape>
          <o:OLEObject Type="Embed" ProgID="Equation.DSMT4" ShapeID="_x0000_i1123" DrawAspect="Content" ObjectID="_1627933846" r:id="rId210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28"/>
        </w:rPr>
        <w:object w:dxaOrig="2460" w:dyaOrig="999">
          <v:shape id="_x0000_i1124" type="#_x0000_t75" style="width:123.5pt;height:51.5pt" o:ole="">
            <v:imagedata r:id="rId172" o:title=""/>
          </v:shape>
          <o:OLEObject Type="Embed" ProgID="Equation.DSMT4" ShapeID="_x0000_i1124" DrawAspect="Content" ObjectID="_1627933847" r:id="rId211"/>
        </w:object>
      </w:r>
    </w:p>
    <w:p w:rsidR="005B55D6" w:rsidRPr="00DE312F" w:rsidRDefault="005B55D6" w:rsidP="005B55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ugging these data into above formulae, we get</w:t>
      </w:r>
    </w:p>
    <w:p w:rsidR="005B55D6" w:rsidRPr="00DE312F" w:rsidRDefault="005B55D6" w:rsidP="005B55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40" w:dyaOrig="360">
          <v:shape id="_x0000_i1125" type="#_x0000_t75" style="width:15.5pt;height:20.5pt" o:ole="">
            <v:imagedata r:id="rId174" o:title=""/>
          </v:shape>
          <o:OLEObject Type="Embed" ProgID="Equation.DSMT4" ShapeID="_x0000_i1125" DrawAspect="Content" ObjectID="_1627933848" r:id="rId212"/>
        </w:object>
      </w:r>
      <w:r w:rsidRPr="00DE312F">
        <w:rPr>
          <w:rFonts w:ascii="Times New Roman" w:hAnsi="Times New Roman" w:cs="Times New Roman"/>
        </w:rPr>
        <w:t xml:space="preserve">= 784 </w:t>
      </w:r>
      <w:r w:rsidRPr="00DE312F">
        <w:rPr>
          <w:rFonts w:ascii="Times New Roman" w:hAnsi="Times New Roman" w:cs="Times New Roman"/>
          <w:position w:val="-14"/>
        </w:rPr>
        <w:object w:dxaOrig="360" w:dyaOrig="380">
          <v:shape id="_x0000_i1126" type="#_x0000_t75" style="width:20.5pt;height:20.5pt" o:ole="">
            <v:imagedata r:id="rId176" o:title=""/>
          </v:shape>
          <o:OLEObject Type="Embed" ProgID="Equation.DSMT4" ShapeID="_x0000_i1126" DrawAspect="Content" ObjectID="_1627933849" r:id="rId213"/>
        </w:object>
      </w:r>
      <w:r w:rsidRPr="00DE312F">
        <w:rPr>
          <w:rFonts w:ascii="Times New Roman" w:hAnsi="Times New Roman" w:cs="Times New Roman"/>
        </w:rPr>
        <w:t xml:space="preserve">= 69.875 and </w:t>
      </w:r>
      <w:r w:rsidRPr="00DE312F">
        <w:rPr>
          <w:rFonts w:ascii="Times New Roman" w:hAnsi="Times New Roman" w:cs="Times New Roman"/>
          <w:position w:val="-14"/>
        </w:rPr>
        <w:object w:dxaOrig="340" w:dyaOrig="380">
          <v:shape id="_x0000_i1127" type="#_x0000_t75" style="width:15.5pt;height:20.5pt" o:ole="">
            <v:imagedata r:id="rId178" o:title=""/>
          </v:shape>
          <o:OLEObject Type="Embed" ProgID="Equation.DSMT4" ShapeID="_x0000_i1127" DrawAspect="Content" ObjectID="_1627933850" r:id="rId214"/>
        </w:object>
      </w:r>
      <w:r w:rsidRPr="00DE312F">
        <w:rPr>
          <w:rFonts w:ascii="Times New Roman" w:hAnsi="Times New Roman" w:cs="Times New Roman"/>
        </w:rPr>
        <w:t xml:space="preserve"> = 213.5</w:t>
      </w:r>
    </w:p>
    <w:p w:rsidR="005B55D6" w:rsidRPr="00DE312F" w:rsidRDefault="005B55D6" w:rsidP="005B55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6"/>
        </w:rPr>
        <w:object w:dxaOrig="220" w:dyaOrig="260">
          <v:shape id="_x0000_i1128" type="#_x0000_t75" style="width:10pt;height:15.5pt" o:ole="">
            <v:imagedata r:id="rId180" o:title=""/>
          </v:shape>
          <o:OLEObject Type="Embed" ProgID="Equation.DSMT4" ShapeID="_x0000_i1128" DrawAspect="Content" ObjectID="_1627933851" r:id="rId215"/>
        </w:object>
      </w:r>
      <w:r w:rsidRPr="00DE312F">
        <w:rPr>
          <w:rFonts w:ascii="Times New Roman" w:hAnsi="Times New Roman" w:cs="Times New Roman"/>
        </w:rPr>
        <w:t xml:space="preserve">= 31.5 , </w:t>
      </w:r>
      <w:r w:rsidRPr="00DE312F">
        <w:rPr>
          <w:rFonts w:ascii="Times New Roman" w:hAnsi="Times New Roman" w:cs="Times New Roman"/>
          <w:position w:val="-10"/>
        </w:rPr>
        <w:object w:dxaOrig="220" w:dyaOrig="300">
          <v:shape id="_x0000_i1129" type="#_x0000_t75" style="width:10pt;height:15.5pt" o:ole="">
            <v:imagedata r:id="rId182" o:title=""/>
          </v:shape>
          <o:OLEObject Type="Embed" ProgID="Equation.DSMT4" ShapeID="_x0000_i1129" DrawAspect="Content" ObjectID="_1627933852" r:id="rId216"/>
        </w:object>
      </w:r>
      <w:r w:rsidRPr="00DE312F">
        <w:rPr>
          <w:rFonts w:ascii="Times New Roman" w:hAnsi="Times New Roman" w:cs="Times New Roman"/>
        </w:rPr>
        <w:t>= 10.375</w:t>
      </w:r>
    </w:p>
    <w:p w:rsidR="005B55D6" w:rsidRPr="00DE312F" w:rsidRDefault="005B55D6" w:rsidP="005B55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  <w:r w:rsidRPr="00DE312F">
        <w:rPr>
          <w:rFonts w:ascii="Times New Roman" w:hAnsi="Times New Roman" w:cs="Times New Roman"/>
          <w:position w:val="-30"/>
        </w:rPr>
        <w:object w:dxaOrig="859" w:dyaOrig="720">
          <v:shape id="_x0000_i1130" type="#_x0000_t75" style="width:41.5pt;height:36.5pt" o:ole="">
            <v:imagedata r:id="rId184" o:title=""/>
          </v:shape>
          <o:OLEObject Type="Embed" ProgID="Equation.DSMT4" ShapeID="_x0000_i1130" DrawAspect="Content" ObjectID="_1627933853" r:id="rId217"/>
        </w:object>
      </w:r>
      <w:r w:rsidRPr="00DE312F">
        <w:rPr>
          <w:rFonts w:ascii="Times New Roman" w:hAnsi="Times New Roman" w:cs="Times New Roman"/>
        </w:rPr>
        <w:t xml:space="preserve">= 0.0891262 and </w:t>
      </w: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131" type="#_x0000_t75" style="width:61.5pt;height:20.5pt" o:ole="">
            <v:imagedata r:id="rId186" o:title=""/>
          </v:shape>
          <o:OLEObject Type="Embed" ProgID="Equation.DSMT4" ShapeID="_x0000_i1131" DrawAspect="Content" ObjectID="_1627933854" r:id="rId218"/>
        </w:object>
      </w:r>
      <w:r w:rsidRPr="00DE312F">
        <w:rPr>
          <w:rFonts w:ascii="Times New Roman" w:hAnsi="Times New Roman" w:cs="Times New Roman"/>
        </w:rPr>
        <w:t>= 7.5675</w:t>
      </w:r>
    </w:p>
    <w:p w:rsidR="005B55D6" w:rsidRPr="00DE312F" w:rsidRDefault="005B55D6" w:rsidP="005B55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a) Therefore, the least-squares line appropriate for the given data is given by </w:t>
      </w:r>
    </w:p>
    <w:p w:rsidR="005B55D6" w:rsidRPr="00DE312F" w:rsidRDefault="005B55D6" w:rsidP="005B55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2460" w:dyaOrig="320">
          <v:shape id="_x0000_i1132" type="#_x0000_t75" style="width:123.5pt;height:15.5pt" o:ole="">
            <v:imagedata r:id="rId219" o:title=""/>
          </v:shape>
          <o:OLEObject Type="Embed" ProgID="Equation.DSMT4" ShapeID="_x0000_i1132" DrawAspect="Content" ObjectID="_1627933855" r:id="rId220"/>
        </w:object>
      </w:r>
      <w:r w:rsidRPr="00DE312F">
        <w:rPr>
          <w:rFonts w:ascii="Times New Roman" w:hAnsi="Times New Roman" w:cs="Times New Roman"/>
        </w:rPr>
        <w:t>.</w:t>
      </w:r>
    </w:p>
    <w:p w:rsidR="005B55D6" w:rsidRPr="00DE312F" w:rsidRDefault="005B55D6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4679EA" w:rsidRPr="00DE312F" w:rsidRDefault="004679EA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504986" cy="3234453"/>
            <wp:effectExtent l="0" t="0" r="635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7.3.2.JPG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3789" cy="325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5D6" w:rsidRPr="00DE312F" w:rsidRDefault="005B55D6" w:rsidP="00CA25D4">
      <w:pPr>
        <w:rPr>
          <w:rFonts w:ascii="Times New Roman" w:hAnsi="Times New Roman" w:cs="Times New Roman"/>
          <w:b/>
        </w:rPr>
      </w:pPr>
    </w:p>
    <w:p w:rsidR="005B55D6" w:rsidRPr="00DE312F" w:rsidRDefault="005B55D6" w:rsidP="00CA25D4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c)</w:t>
      </w:r>
    </w:p>
    <w:p w:rsidR="00D93AB8" w:rsidRPr="00DE312F" w:rsidRDefault="00D93AB8" w:rsidP="00D93A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We know, </w:t>
      </w:r>
      <w:r w:rsidR="005E4B2B" w:rsidRPr="00DE312F">
        <w:rPr>
          <w:rFonts w:ascii="Times New Roman" w:hAnsi="Times New Roman" w:cs="Times New Roman"/>
          <w:position w:val="-14"/>
        </w:rPr>
        <w:object w:dxaOrig="1700" w:dyaOrig="420">
          <v:shape id="_x0000_i1133" type="#_x0000_t75" style="width:77pt;height:20.5pt" o:ole="">
            <v:imagedata r:id="rId191" o:title=""/>
          </v:shape>
          <o:OLEObject Type="Embed" ProgID="Equation.DSMT4" ShapeID="_x0000_i1133" DrawAspect="Content" ObjectID="_1627933856" r:id="rId222"/>
        </w:object>
      </w:r>
      <w:r w:rsidR="005E4B2B" w:rsidRPr="00DE312F">
        <w:rPr>
          <w:rFonts w:ascii="Times New Roman" w:hAnsi="Times New Roman" w:cs="Times New Roman"/>
        </w:rPr>
        <w:t xml:space="preserve"> </w:t>
      </w:r>
      <w:r w:rsidRPr="00DE312F">
        <w:rPr>
          <w:rFonts w:ascii="Times New Roman" w:hAnsi="Times New Roman" w:cs="Times New Roman"/>
        </w:rPr>
        <w:t xml:space="preserve">= 50.8465 and </w:t>
      </w:r>
      <w:r w:rsidRPr="00DE312F">
        <w:rPr>
          <w:rFonts w:ascii="Times New Roman" w:hAnsi="Times New Roman" w:cs="Times New Roman"/>
          <w:position w:val="-24"/>
        </w:rPr>
        <w:object w:dxaOrig="1280" w:dyaOrig="620">
          <v:shape id="_x0000_i1134" type="#_x0000_t75" style="width:62pt;height:30.5pt" o:ole="">
            <v:imagedata r:id="rId193" o:title=""/>
          </v:shape>
          <o:OLEObject Type="Embed" ProgID="Equation.DSMT4" ShapeID="_x0000_i1134" DrawAspect="Content" ObjectID="_1627933857" r:id="rId223"/>
        </w:object>
      </w:r>
      <w:r w:rsidRPr="00DE312F">
        <w:rPr>
          <w:rFonts w:ascii="Times New Roman" w:hAnsi="Times New Roman" w:cs="Times New Roman"/>
        </w:rPr>
        <w:t>= 8.4744</w:t>
      </w:r>
    </w:p>
    <w:p w:rsidR="002B64ED" w:rsidRPr="00DE312F" w:rsidRDefault="002B64ED" w:rsidP="002B64E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95% confidence interval for </w:t>
      </w:r>
      <w:r w:rsidRPr="00DE312F">
        <w:rPr>
          <w:rFonts w:ascii="Times New Roman" w:hAnsi="Times New Roman" w:cs="Times New Roman"/>
          <w:position w:val="-12"/>
        </w:rPr>
        <w:object w:dxaOrig="300" w:dyaOrig="360">
          <v:shape id="_x0000_i1135" type="#_x0000_t75" style="width:15.5pt;height:20.5pt" o:ole="">
            <v:imagedata r:id="rId224" o:title=""/>
          </v:shape>
          <o:OLEObject Type="Embed" ProgID="Equation.DSMT4" ShapeID="_x0000_i1135" DrawAspect="Content" ObjectID="_1627933858" r:id="rId225"/>
        </w:object>
      </w:r>
      <w:r w:rsidRPr="00DE312F">
        <w:rPr>
          <w:rFonts w:ascii="Times New Roman" w:hAnsi="Times New Roman" w:cs="Times New Roman"/>
        </w:rPr>
        <w:t xml:space="preserve"> is given by</w:t>
      </w:r>
    </w:p>
    <w:p w:rsidR="002B64ED" w:rsidRPr="00DE312F" w:rsidRDefault="002B64ED" w:rsidP="002B64ED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0"/>
        </w:rPr>
        <w:object w:dxaOrig="6160" w:dyaOrig="920">
          <v:shape id="_x0000_i1136" type="#_x0000_t75" style="width:308.5pt;height:46.5pt" o:ole="">
            <v:imagedata r:id="rId199" o:title=""/>
          </v:shape>
          <o:OLEObject Type="Embed" ProgID="Equation.DSMT4" ShapeID="_x0000_i1136" DrawAspect="Content" ObjectID="_1627933859" r:id="rId226"/>
        </w:object>
      </w:r>
      <w:r w:rsidRPr="00DE312F">
        <w:rPr>
          <w:rFonts w:ascii="Times New Roman" w:hAnsi="Times New Roman" w:cs="Times New Roman"/>
        </w:rPr>
        <w:t xml:space="preserve"> where </w:t>
      </w:r>
      <w:r w:rsidRPr="00DE312F">
        <w:rPr>
          <w:rFonts w:ascii="Times New Roman" w:hAnsi="Times New Roman" w:cs="Times New Roman"/>
          <w:position w:val="-14"/>
        </w:rPr>
        <w:object w:dxaOrig="1359" w:dyaOrig="380">
          <v:shape id="_x0000_i1137" type="#_x0000_t75" style="width:67pt;height:20.5pt" o:ole="">
            <v:imagedata r:id="rId201" o:title=""/>
          </v:shape>
          <o:OLEObject Type="Embed" ProgID="Equation.DSMT4" ShapeID="_x0000_i1137" DrawAspect="Content" ObjectID="_1627933860" r:id="rId227"/>
        </w:object>
      </w:r>
    </w:p>
    <w:p w:rsidR="002B64ED" w:rsidRPr="00DE312F" w:rsidRDefault="002C2808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-0.8325, 15.9675)</w:t>
      </w:r>
    </w:p>
    <w:p w:rsidR="002B64ED" w:rsidRPr="00DE312F" w:rsidRDefault="00897515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95%</w:t>
      </w:r>
      <w:r w:rsidR="00017980" w:rsidRPr="00DE312F">
        <w:rPr>
          <w:rFonts w:ascii="Times New Roman" w:hAnsi="Times New Roman" w:cs="Times New Roman"/>
        </w:rPr>
        <w:t xml:space="preserve"> confidence interval for </w:t>
      </w:r>
      <w:r w:rsidR="00017980" w:rsidRPr="00DE312F">
        <w:rPr>
          <w:rFonts w:ascii="Times New Roman" w:hAnsi="Times New Roman" w:cs="Times New Roman"/>
          <w:position w:val="-12"/>
        </w:rPr>
        <w:object w:dxaOrig="260" w:dyaOrig="360">
          <v:shape id="_x0000_i1138" type="#_x0000_t75" style="width:15.5pt;height:20.5pt" o:ole="">
            <v:imagedata r:id="rId228" o:title=""/>
          </v:shape>
          <o:OLEObject Type="Embed" ProgID="Equation.DSMT4" ShapeID="_x0000_i1138" DrawAspect="Content" ObjectID="_1627933861" r:id="rId229"/>
        </w:object>
      </w:r>
      <w:r w:rsidR="00017980" w:rsidRPr="00DE312F">
        <w:rPr>
          <w:rFonts w:ascii="Times New Roman" w:hAnsi="Times New Roman" w:cs="Times New Roman"/>
        </w:rPr>
        <w:t xml:space="preserve"> is given by</w:t>
      </w:r>
    </w:p>
    <w:p w:rsidR="00017980" w:rsidRPr="00DE312F" w:rsidRDefault="00325FC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4"/>
        </w:rPr>
        <w:object w:dxaOrig="3700" w:dyaOrig="800">
          <v:shape id="_x0000_i1139" type="#_x0000_t75" style="width:185.5pt;height:41.5pt" o:ole="">
            <v:imagedata r:id="rId230" o:title=""/>
          </v:shape>
          <o:OLEObject Type="Embed" ProgID="Equation.DSMT4" ShapeID="_x0000_i1139" DrawAspect="Content" ObjectID="_1627933862" r:id="rId231"/>
        </w:object>
      </w:r>
      <w:r w:rsidRPr="00DE312F">
        <w:rPr>
          <w:rFonts w:ascii="Times New Roman" w:hAnsi="Times New Roman" w:cs="Times New Roman"/>
        </w:rPr>
        <w:t xml:space="preserve"> where </w:t>
      </w:r>
      <w:r w:rsidRPr="00DE312F">
        <w:rPr>
          <w:rFonts w:ascii="Times New Roman" w:hAnsi="Times New Roman" w:cs="Times New Roman"/>
          <w:position w:val="-14"/>
        </w:rPr>
        <w:object w:dxaOrig="1359" w:dyaOrig="380">
          <v:shape id="_x0000_i1140" type="#_x0000_t75" style="width:67pt;height:20.5pt" o:ole="">
            <v:imagedata r:id="rId201" o:title=""/>
          </v:shape>
          <o:OLEObject Type="Embed" ProgID="Equation.DSMT4" ShapeID="_x0000_i1140" DrawAspect="Content" ObjectID="_1627933863" r:id="rId232"/>
        </w:object>
      </w:r>
    </w:p>
    <w:p w:rsidR="005C262B" w:rsidRPr="00DE312F" w:rsidRDefault="005C262B" w:rsidP="005C262B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= (-0.1652816, 0.343534)</w:t>
      </w:r>
    </w:p>
    <w:p w:rsidR="00531B93" w:rsidRPr="00DE312F" w:rsidRDefault="00FB7E9C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3.3</w:t>
      </w:r>
    </w:p>
    <w:p w:rsidR="002C2808" w:rsidRPr="00DE312F" w:rsidRDefault="002C2808" w:rsidP="002C2808">
      <w:pPr>
        <w:spacing w:line="100" w:lineRule="atLeast"/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8"/>
        </w:rPr>
        <w:object w:dxaOrig="281" w:dyaOrig="381">
          <v:shape id="_x0000_i1141" type="#_x0000_t75" style="width:14pt;height:19pt" o:ole="" filled="t">
            <v:fill color2="black"/>
            <v:imagedata r:id="rId233" o:title=""/>
          </v:shape>
          <o:OLEObject Type="Embed" ProgID="Equation.3" ShapeID="_x0000_i1141" DrawAspect="Content" ObjectID="_1627933864" r:id="rId234"/>
        </w:object>
      </w:r>
      <w:r w:rsidRPr="00DE312F">
        <w:rPr>
          <w:rFonts w:ascii="Times New Roman" w:hAnsi="Times New Roman" w:cs="Times New Roman"/>
        </w:rPr>
        <w:t xml:space="preserve"> and </w:t>
      </w:r>
      <w:r w:rsidRPr="00DE312F">
        <w:rPr>
          <w:rFonts w:ascii="Times New Roman" w:hAnsi="Times New Roman" w:cs="Times New Roman"/>
          <w:position w:val="-4"/>
        </w:rPr>
        <w:object w:dxaOrig="221" w:dyaOrig="301">
          <v:shape id="_x0000_i1142" type="#_x0000_t75" style="width:11pt;height:15pt" o:ole="" filled="t">
            <v:fill color2="black"/>
            <v:imagedata r:id="rId235" o:title=""/>
          </v:shape>
          <o:OLEObject Type="Embed" ProgID="Equation.3" ShapeID="_x0000_i1142" DrawAspect="Content" ObjectID="_1627933865" r:id="rId236"/>
        </w:object>
      </w:r>
      <w:r w:rsidRPr="00DE312F">
        <w:rPr>
          <w:rFonts w:ascii="Times New Roman" w:hAnsi="Times New Roman" w:cs="Times New Roman"/>
        </w:rPr>
        <w:t>are both normally distributed. In order to show these two are independent we just</w:t>
      </w:r>
    </w:p>
    <w:p w:rsidR="002C2808" w:rsidRPr="00DE312F" w:rsidRDefault="002C2808" w:rsidP="002C2808">
      <w:pPr>
        <w:spacing w:line="100" w:lineRule="atLeast"/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 need to show the covariance of them is 0. (Property of normal distribution)</w:t>
      </w:r>
    </w:p>
    <w:p w:rsidR="00A2243B" w:rsidRPr="00DE312F" w:rsidRDefault="002C2808" w:rsidP="002C280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91"/>
        </w:rPr>
        <w:object w:dxaOrig="8380" w:dyaOrig="2040">
          <v:shape id="_x0000_i1143" type="#_x0000_t75" style="width:419pt;height:102pt" o:ole="" filled="t">
            <v:fill color2="black"/>
            <v:imagedata r:id="rId237" o:title=""/>
          </v:shape>
          <o:OLEObject Type="Embed" ProgID="Equation.3" ShapeID="_x0000_i1143" DrawAspect="Content" ObjectID="_1627933866" r:id="rId238"/>
        </w:object>
      </w:r>
    </w:p>
    <w:p w:rsidR="00A2243B" w:rsidRPr="00DE312F" w:rsidRDefault="00A2243B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is proves that </w:t>
      </w:r>
      <w:r w:rsidRPr="00DE312F">
        <w:rPr>
          <w:rFonts w:ascii="Times New Roman" w:hAnsi="Times New Roman" w:cs="Times New Roman"/>
          <w:position w:val="-4"/>
        </w:rPr>
        <w:object w:dxaOrig="240" w:dyaOrig="300">
          <v:shape id="_x0000_i1144" type="#_x0000_t75" style="width:10pt;height:15.5pt" o:ole="">
            <v:imagedata r:id="rId239" o:title=""/>
          </v:shape>
          <o:OLEObject Type="Embed" ProgID="Equation.DSMT4" ShapeID="_x0000_i1144" DrawAspect="Content" ObjectID="_1627933867" r:id="rId240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12"/>
        </w:rPr>
        <w:object w:dxaOrig="260" w:dyaOrig="400">
          <v:shape id="_x0000_i1145" type="#_x0000_t75" style="width:15.5pt;height:20.5pt" o:ole="">
            <v:imagedata r:id="rId241" o:title=""/>
          </v:shape>
          <o:OLEObject Type="Embed" ProgID="Equation.DSMT4" ShapeID="_x0000_i1145" DrawAspect="Content" ObjectID="_1627933868" r:id="rId242"/>
        </w:object>
      </w:r>
      <w:r w:rsidRPr="00DE312F">
        <w:rPr>
          <w:rFonts w:ascii="Times New Roman" w:hAnsi="Times New Roman" w:cs="Times New Roman"/>
        </w:rPr>
        <w:t xml:space="preserve"> independent.</w:t>
      </w:r>
    </w:p>
    <w:p w:rsidR="008512C7" w:rsidRPr="00DE312F" w:rsidRDefault="008512C7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3.4</w:t>
      </w:r>
    </w:p>
    <w:p w:rsidR="00E82E49" w:rsidRPr="00DE312F" w:rsidRDefault="00E82E49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From Exercise 7.2.10, we have,</w:t>
      </w:r>
    </w:p>
    <w:p w:rsidR="00E82E49" w:rsidRPr="00DE312F" w:rsidRDefault="00B622F7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94"/>
        </w:rPr>
        <w:object w:dxaOrig="1860" w:dyaOrig="1939">
          <v:shape id="_x0000_i1146" type="#_x0000_t75" style="width:93.5pt;height:97pt" o:ole="">
            <v:imagedata r:id="rId243" o:title=""/>
          </v:shape>
          <o:OLEObject Type="Embed" ProgID="Equation.DSMT4" ShapeID="_x0000_i1146" DrawAspect="Content" ObjectID="_1627933869" r:id="rId244"/>
        </w:object>
      </w:r>
    </w:p>
    <w:p w:rsidR="00E82E49" w:rsidRPr="00DE312F" w:rsidRDefault="00E82E49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</w:p>
    <w:p w:rsidR="00E82E49" w:rsidRPr="00DE312F" w:rsidRDefault="00E82E49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4"/>
        </w:rPr>
        <w:object w:dxaOrig="1700" w:dyaOrig="420">
          <v:shape id="_x0000_i1147" type="#_x0000_t75" style="width:77pt;height:20.5pt" o:ole="">
            <v:imagedata r:id="rId191" o:title=""/>
          </v:shape>
          <o:OLEObject Type="Embed" ProgID="Equation.DSMT4" ShapeID="_x0000_i1147" DrawAspect="Content" ObjectID="_1627933870" r:id="rId245"/>
        </w:object>
      </w:r>
      <w:r w:rsidRPr="00DE312F">
        <w:rPr>
          <w:rFonts w:ascii="Times New Roman" w:hAnsi="Times New Roman" w:cs="Times New Roman"/>
        </w:rPr>
        <w:t xml:space="preserve"> </w:t>
      </w:r>
      <w:r w:rsidR="00B622F7" w:rsidRPr="00DE312F">
        <w:rPr>
          <w:rFonts w:ascii="Times New Roman" w:hAnsi="Times New Roman" w:cs="Times New Roman"/>
        </w:rPr>
        <w:t>= 1140.893335</w:t>
      </w:r>
      <w:r w:rsidRPr="00DE312F">
        <w:rPr>
          <w:rFonts w:ascii="Times New Roman" w:hAnsi="Times New Roman" w:cs="Times New Roman"/>
        </w:rPr>
        <w:t xml:space="preserve"> and </w:t>
      </w:r>
      <w:r w:rsidRPr="00DE312F">
        <w:rPr>
          <w:rFonts w:ascii="Times New Roman" w:hAnsi="Times New Roman" w:cs="Times New Roman"/>
          <w:position w:val="-24"/>
        </w:rPr>
        <w:object w:dxaOrig="1280" w:dyaOrig="620">
          <v:shape id="_x0000_i1148" type="#_x0000_t75" style="width:62pt;height:30.5pt" o:ole="">
            <v:imagedata r:id="rId193" o:title=""/>
          </v:shape>
          <o:OLEObject Type="Embed" ProgID="Equation.DSMT4" ShapeID="_x0000_i1148" DrawAspect="Content" ObjectID="_1627933871" r:id="rId246"/>
        </w:object>
      </w:r>
      <w:r w:rsidR="00B622F7" w:rsidRPr="00DE312F">
        <w:rPr>
          <w:rFonts w:ascii="Times New Roman" w:hAnsi="Times New Roman" w:cs="Times New Roman"/>
        </w:rPr>
        <w:t>= 142.6116669</w:t>
      </w:r>
    </w:p>
    <w:p w:rsidR="00E82E49" w:rsidRPr="00DE312F" w:rsidRDefault="00E82E49" w:rsidP="00E82E4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95% confidence interval for </w:t>
      </w:r>
      <w:r w:rsidRPr="00DE312F">
        <w:rPr>
          <w:rFonts w:ascii="Times New Roman" w:hAnsi="Times New Roman" w:cs="Times New Roman"/>
          <w:position w:val="-12"/>
        </w:rPr>
        <w:object w:dxaOrig="300" w:dyaOrig="360">
          <v:shape id="_x0000_i1149" type="#_x0000_t75" style="width:15.5pt;height:20.5pt" o:ole="">
            <v:imagedata r:id="rId224" o:title=""/>
          </v:shape>
          <o:OLEObject Type="Embed" ProgID="Equation.DSMT4" ShapeID="_x0000_i1149" DrawAspect="Content" ObjectID="_1627933872" r:id="rId247"/>
        </w:object>
      </w:r>
      <w:r w:rsidRPr="00DE312F">
        <w:rPr>
          <w:rFonts w:ascii="Times New Roman" w:hAnsi="Times New Roman" w:cs="Times New Roman"/>
        </w:rPr>
        <w:t xml:space="preserve"> is given by</w:t>
      </w:r>
    </w:p>
    <w:p w:rsidR="00E82E49" w:rsidRPr="00DE312F" w:rsidRDefault="00E82E49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0"/>
        </w:rPr>
        <w:object w:dxaOrig="6140" w:dyaOrig="920">
          <v:shape id="_x0000_i1150" type="#_x0000_t75" style="width:306.5pt;height:46.5pt" o:ole="">
            <v:imagedata r:id="rId248" o:title=""/>
          </v:shape>
          <o:OLEObject Type="Embed" ProgID="Equation.DSMT4" ShapeID="_x0000_i1150" DrawAspect="Content" ObjectID="_1627933873" r:id="rId249"/>
        </w:object>
      </w:r>
    </w:p>
    <w:p w:rsidR="00E82E49" w:rsidRPr="00DE312F" w:rsidRDefault="00E82E49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</w:t>
      </w:r>
      <w:r w:rsidR="00B622F7" w:rsidRPr="00DE312F">
        <w:rPr>
          <w:rFonts w:ascii="Times New Roman" w:hAnsi="Times New Roman" w:cs="Times New Roman"/>
        </w:rPr>
        <w:t>52.228</w:t>
      </w:r>
      <w:r w:rsidR="002F2FD6" w:rsidRPr="00DE312F">
        <w:rPr>
          <w:rFonts w:ascii="Times New Roman" w:hAnsi="Times New Roman" w:cs="Times New Roman"/>
        </w:rPr>
        <w:t>,140.71455)</w:t>
      </w:r>
    </w:p>
    <w:p w:rsidR="002F2FD6" w:rsidRPr="00DE312F" w:rsidRDefault="002F2FD6" w:rsidP="002F2F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95% confidence interval for </w:t>
      </w:r>
      <w:r w:rsidRPr="00DE312F">
        <w:rPr>
          <w:rFonts w:ascii="Times New Roman" w:hAnsi="Times New Roman" w:cs="Times New Roman"/>
          <w:position w:val="-12"/>
        </w:rPr>
        <w:object w:dxaOrig="260" w:dyaOrig="360">
          <v:shape id="_x0000_i1151" type="#_x0000_t75" style="width:15.5pt;height:20.5pt" o:ole="">
            <v:imagedata r:id="rId228" o:title=""/>
          </v:shape>
          <o:OLEObject Type="Embed" ProgID="Equation.DSMT4" ShapeID="_x0000_i1151" DrawAspect="Content" ObjectID="_1627933874" r:id="rId250"/>
        </w:object>
      </w:r>
      <w:r w:rsidRPr="00DE312F">
        <w:rPr>
          <w:rFonts w:ascii="Times New Roman" w:hAnsi="Times New Roman" w:cs="Times New Roman"/>
        </w:rPr>
        <w:t xml:space="preserve"> is given by</w:t>
      </w:r>
    </w:p>
    <w:p w:rsidR="002F2FD6" w:rsidRPr="00DE312F" w:rsidRDefault="002F2FD6" w:rsidP="002F2F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4"/>
        </w:rPr>
        <w:object w:dxaOrig="3700" w:dyaOrig="800">
          <v:shape id="_x0000_i1152" type="#_x0000_t75" style="width:185.5pt;height:41.5pt" o:ole="">
            <v:imagedata r:id="rId230" o:title=""/>
          </v:shape>
          <o:OLEObject Type="Embed" ProgID="Equation.DSMT4" ShapeID="_x0000_i1152" DrawAspect="Content" ObjectID="_1627933875" r:id="rId251"/>
        </w:object>
      </w:r>
      <w:r w:rsidRPr="00DE312F">
        <w:rPr>
          <w:rFonts w:ascii="Times New Roman" w:hAnsi="Times New Roman" w:cs="Times New Roman"/>
        </w:rPr>
        <w:t xml:space="preserve"> where </w:t>
      </w:r>
      <w:r w:rsidRPr="00DE312F">
        <w:rPr>
          <w:rFonts w:ascii="Times New Roman" w:hAnsi="Times New Roman" w:cs="Times New Roman"/>
          <w:position w:val="-14"/>
        </w:rPr>
        <w:object w:dxaOrig="1359" w:dyaOrig="380">
          <v:shape id="_x0000_i1153" type="#_x0000_t75" style="width:67pt;height:20.5pt" o:ole="">
            <v:imagedata r:id="rId252" o:title=""/>
          </v:shape>
          <o:OLEObject Type="Embed" ProgID="Equation.DSMT4" ShapeID="_x0000_i1153" DrawAspect="Content" ObjectID="_1627933876" r:id="rId253"/>
        </w:object>
      </w:r>
    </w:p>
    <w:p w:rsidR="002F2FD6" w:rsidRPr="00DE312F" w:rsidRDefault="000B032D" w:rsidP="002F2FD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= (0.0924243, </w:t>
      </w:r>
      <w:r w:rsidR="002F2FD6" w:rsidRPr="00DE312F">
        <w:rPr>
          <w:rFonts w:ascii="Times New Roman" w:hAnsi="Times New Roman" w:cs="Times New Roman"/>
        </w:rPr>
        <w:t>1.414957)</w:t>
      </w:r>
    </w:p>
    <w:p w:rsidR="002F2FD6" w:rsidRPr="00DE312F" w:rsidRDefault="002F2FD6" w:rsidP="00106E42">
      <w:pPr>
        <w:rPr>
          <w:rFonts w:ascii="Times New Roman" w:hAnsi="Times New Roman" w:cs="Times New Roman"/>
        </w:rPr>
      </w:pPr>
    </w:p>
    <w:p w:rsidR="008512C7" w:rsidRPr="00DE312F" w:rsidRDefault="008512C7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3.5</w:t>
      </w:r>
    </w:p>
    <w:p w:rsidR="008512C7" w:rsidRPr="00DE312F" w:rsidRDefault="00201BB3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verage age at transplant, </w:t>
      </w:r>
      <w:r w:rsidRPr="00DE312F">
        <w:rPr>
          <w:rFonts w:ascii="Times New Roman" w:hAnsi="Times New Roman" w:cs="Times New Roman"/>
          <w:position w:val="-6"/>
        </w:rPr>
        <w:object w:dxaOrig="920" w:dyaOrig="320">
          <v:shape id="_x0000_i1154" type="#_x0000_t75" style="width:46.5pt;height:15.5pt" o:ole="">
            <v:imagedata r:id="rId254" o:title=""/>
          </v:shape>
          <o:OLEObject Type="Embed" ProgID="Equation.DSMT4" ShapeID="_x0000_i1154" DrawAspect="Content" ObjectID="_1627933877" r:id="rId255"/>
        </w:object>
      </w:r>
    </w:p>
    <w:p w:rsidR="00201BB3" w:rsidRPr="00DE312F" w:rsidRDefault="00201BB3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verage survival time in days, </w:t>
      </w:r>
      <w:r w:rsidRPr="00DE312F">
        <w:rPr>
          <w:rFonts w:ascii="Times New Roman" w:hAnsi="Times New Roman" w:cs="Times New Roman"/>
          <w:position w:val="-4"/>
        </w:rPr>
        <w:object w:dxaOrig="240" w:dyaOrig="300">
          <v:shape id="_x0000_i1155" type="#_x0000_t75" style="width:10pt;height:15.5pt" o:ole="">
            <v:imagedata r:id="rId256" o:title=""/>
          </v:shape>
          <o:OLEObject Type="Embed" ProgID="Equation.DSMT4" ShapeID="_x0000_i1155" DrawAspect="Content" ObjectID="_1627933878" r:id="rId257"/>
        </w:object>
      </w:r>
      <w:r w:rsidRPr="00DE312F">
        <w:rPr>
          <w:rFonts w:ascii="Times New Roman" w:hAnsi="Times New Roman" w:cs="Times New Roman"/>
        </w:rPr>
        <w:t>= 550.50</w:t>
      </w:r>
    </w:p>
    <w:p w:rsidR="00FC72BE" w:rsidRPr="00DE312F" w:rsidRDefault="00FC72BE" w:rsidP="00FC72B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40" w:dyaOrig="360">
          <v:shape id="_x0000_i1156" type="#_x0000_t75" style="width:15.5pt;height:20.5pt" o:ole="">
            <v:imagedata r:id="rId174" o:title=""/>
          </v:shape>
          <o:OLEObject Type="Embed" ProgID="Equation.DSMT4" ShapeID="_x0000_i1156" DrawAspect="Content" ObjectID="_1627933879" r:id="rId258"/>
        </w:object>
      </w:r>
      <w:r w:rsidRPr="00DE312F">
        <w:rPr>
          <w:rFonts w:ascii="Times New Roman" w:hAnsi="Times New Roman" w:cs="Times New Roman"/>
        </w:rPr>
        <w:t xml:space="preserve">= 604.90, </w:t>
      </w:r>
      <w:r w:rsidRPr="00DE312F">
        <w:rPr>
          <w:rFonts w:ascii="Times New Roman" w:hAnsi="Times New Roman" w:cs="Times New Roman"/>
          <w:position w:val="-14"/>
        </w:rPr>
        <w:object w:dxaOrig="360" w:dyaOrig="380">
          <v:shape id="_x0000_i1157" type="#_x0000_t75" style="width:20.5pt;height:20.5pt" o:ole="">
            <v:imagedata r:id="rId176" o:title=""/>
          </v:shape>
          <o:OLEObject Type="Embed" ProgID="Equation.DSMT4" ShapeID="_x0000_i1157" DrawAspect="Content" ObjectID="_1627933880" r:id="rId259"/>
        </w:object>
      </w:r>
      <w:r w:rsidRPr="00DE312F">
        <w:rPr>
          <w:rFonts w:ascii="Times New Roman" w:hAnsi="Times New Roman" w:cs="Times New Roman"/>
        </w:rPr>
        <w:t xml:space="preserve">= 4,884,876.50 and </w:t>
      </w:r>
      <w:r w:rsidRPr="00DE312F">
        <w:rPr>
          <w:rFonts w:ascii="Times New Roman" w:hAnsi="Times New Roman" w:cs="Times New Roman"/>
          <w:position w:val="-14"/>
        </w:rPr>
        <w:object w:dxaOrig="340" w:dyaOrig="380">
          <v:shape id="_x0000_i1158" type="#_x0000_t75" style="width:15.5pt;height:20.5pt" o:ole="">
            <v:imagedata r:id="rId178" o:title=""/>
          </v:shape>
          <o:OLEObject Type="Embed" ProgID="Equation.DSMT4" ShapeID="_x0000_i1158" DrawAspect="Content" ObjectID="_1627933881" r:id="rId260"/>
        </w:object>
      </w:r>
      <w:r w:rsidRPr="00DE312F">
        <w:rPr>
          <w:rFonts w:ascii="Times New Roman" w:hAnsi="Times New Roman" w:cs="Times New Roman"/>
        </w:rPr>
        <w:t xml:space="preserve"> = 213.5</w:t>
      </w:r>
    </w:p>
    <w:p w:rsidR="00FC72BE" w:rsidRPr="00DE312F" w:rsidRDefault="00FC72BE" w:rsidP="00FC72B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  <w:r w:rsidRPr="00DE312F">
        <w:rPr>
          <w:rFonts w:ascii="Times New Roman" w:hAnsi="Times New Roman" w:cs="Times New Roman"/>
          <w:position w:val="-30"/>
        </w:rPr>
        <w:object w:dxaOrig="859" w:dyaOrig="720">
          <v:shape id="_x0000_i1159" type="#_x0000_t75" style="width:41.5pt;height:36.5pt" o:ole="">
            <v:imagedata r:id="rId184" o:title=""/>
          </v:shape>
          <o:OLEObject Type="Embed" ProgID="Equation.DSMT4" ShapeID="_x0000_i1159" DrawAspect="Content" ObjectID="_1627933882" r:id="rId261"/>
        </w:object>
      </w:r>
      <w:r w:rsidRPr="00DE312F">
        <w:rPr>
          <w:rFonts w:ascii="Times New Roman" w:hAnsi="Times New Roman" w:cs="Times New Roman"/>
        </w:rPr>
        <w:t xml:space="preserve">= 24.945445 and </w:t>
      </w: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160" type="#_x0000_t75" style="width:61.5pt;height:20.5pt" o:ole="">
            <v:imagedata r:id="rId186" o:title=""/>
          </v:shape>
          <o:OLEObject Type="Embed" ProgID="Equation.DSMT4" ShapeID="_x0000_i1160" DrawAspect="Content" ObjectID="_1627933883" r:id="rId262"/>
        </w:object>
      </w:r>
      <w:r w:rsidRPr="00DE312F">
        <w:rPr>
          <w:rFonts w:ascii="Times New Roman" w:hAnsi="Times New Roman" w:cs="Times New Roman"/>
        </w:rPr>
        <w:t>= -474.7578</w:t>
      </w:r>
      <w:r w:rsidR="005E4B2B" w:rsidRPr="00DE312F">
        <w:rPr>
          <w:rFonts w:ascii="Times New Roman" w:hAnsi="Times New Roman" w:cs="Times New Roman"/>
        </w:rPr>
        <w:t xml:space="preserve">, </w:t>
      </w:r>
      <w:r w:rsidR="005E4B2B" w:rsidRPr="00DE312F">
        <w:rPr>
          <w:rFonts w:ascii="Times New Roman" w:hAnsi="Times New Roman" w:cs="Times New Roman"/>
          <w:position w:val="-14"/>
        </w:rPr>
        <w:object w:dxaOrig="1700" w:dyaOrig="420">
          <v:shape id="_x0000_i1161" type="#_x0000_t75" style="width:77pt;height:20.5pt" o:ole="">
            <v:imagedata r:id="rId191" o:title=""/>
          </v:shape>
          <o:OLEObject Type="Embed" ProgID="Equation.DSMT4" ShapeID="_x0000_i1161" DrawAspect="Content" ObjectID="_1627933884" r:id="rId263"/>
        </w:object>
      </w:r>
      <w:r w:rsidR="005E4B2B" w:rsidRPr="00DE312F">
        <w:rPr>
          <w:rFonts w:ascii="Times New Roman" w:hAnsi="Times New Roman" w:cs="Times New Roman"/>
        </w:rPr>
        <w:t xml:space="preserve"> = 4508462.208                  and </w:t>
      </w:r>
      <w:r w:rsidR="005E4B2B" w:rsidRPr="00DE312F">
        <w:rPr>
          <w:rFonts w:ascii="Times New Roman" w:hAnsi="Times New Roman" w:cs="Times New Roman"/>
          <w:position w:val="-24"/>
        </w:rPr>
        <w:object w:dxaOrig="1280" w:dyaOrig="620">
          <v:shape id="_x0000_i1162" type="#_x0000_t75" style="width:62pt;height:30.5pt" o:ole="">
            <v:imagedata r:id="rId193" o:title=""/>
          </v:shape>
          <o:OLEObject Type="Embed" ProgID="Equation.DSMT4" ShapeID="_x0000_i1162" DrawAspect="Content" ObjectID="_1627933885" r:id="rId264"/>
        </w:object>
      </w:r>
      <w:r w:rsidR="005E4B2B" w:rsidRPr="00DE312F">
        <w:rPr>
          <w:rFonts w:ascii="Times New Roman" w:hAnsi="Times New Roman" w:cs="Times New Roman"/>
        </w:rPr>
        <w:t>= 563557.78</w:t>
      </w:r>
    </w:p>
    <w:p w:rsidR="00FC72BE" w:rsidRPr="00DE312F" w:rsidRDefault="00FC72BE" w:rsidP="00FC72B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a) Therefore, the least-squares line appropriate for the given data is given by </w:t>
      </w:r>
    </w:p>
    <w:p w:rsidR="00FC72BE" w:rsidRPr="00DE312F" w:rsidRDefault="008A7BE1" w:rsidP="00FC72B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2600" w:dyaOrig="320">
          <v:shape id="_x0000_i1163" type="#_x0000_t75" style="width:129pt;height:15.5pt" o:ole="">
            <v:imagedata r:id="rId265" o:title=""/>
          </v:shape>
          <o:OLEObject Type="Embed" ProgID="Equation.DSMT4" ShapeID="_x0000_i1163" DrawAspect="Content" ObjectID="_1627933886" r:id="rId266"/>
        </w:object>
      </w:r>
      <w:r w:rsidR="00FC72BE" w:rsidRPr="00DE312F">
        <w:rPr>
          <w:rFonts w:ascii="Times New Roman" w:hAnsi="Times New Roman" w:cs="Times New Roman"/>
        </w:rPr>
        <w:t>.</w:t>
      </w:r>
    </w:p>
    <w:p w:rsidR="00FC72BE" w:rsidRPr="00DE312F" w:rsidRDefault="000C651E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2C2808" w:rsidRPr="00DE312F" w:rsidRDefault="000C651E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 </w:t>
      </w:r>
      <w:r w:rsidR="002C2808" w:rsidRPr="00DE312F">
        <w:rPr>
          <w:rFonts w:ascii="Times New Roman" w:hAnsi="Times New Roman" w:cs="Times New Roman"/>
          <w:noProof/>
        </w:rPr>
        <w:drawing>
          <wp:inline distT="0" distB="0" distL="0" distR="0" wp14:anchorId="2B2CE100" wp14:editId="73C09291">
            <wp:extent cx="2861527" cy="265341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7.3.5.JP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876" cy="2659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292" w:rsidRPr="00DE312F" w:rsidRDefault="00EE7292" w:rsidP="00106E42">
      <w:pPr>
        <w:rPr>
          <w:rFonts w:ascii="Times New Roman" w:hAnsi="Times New Roman" w:cs="Times New Roman"/>
        </w:rPr>
      </w:pPr>
    </w:p>
    <w:p w:rsidR="00EE7292" w:rsidRPr="00DE312F" w:rsidRDefault="00EE7292" w:rsidP="00106E42">
      <w:pPr>
        <w:rPr>
          <w:rFonts w:ascii="Times New Roman" w:hAnsi="Times New Roman" w:cs="Times New Roman"/>
        </w:rPr>
      </w:pPr>
    </w:p>
    <w:p w:rsidR="00EE7292" w:rsidRPr="00DE312F" w:rsidRDefault="00EE7292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c)</w:t>
      </w:r>
    </w:p>
    <w:p w:rsidR="000C651E" w:rsidRPr="00DE312F" w:rsidRDefault="000C651E" w:rsidP="000C651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95% confidence interval for </w:t>
      </w:r>
      <w:r w:rsidRPr="00DE312F">
        <w:rPr>
          <w:rFonts w:ascii="Times New Roman" w:hAnsi="Times New Roman" w:cs="Times New Roman"/>
          <w:position w:val="-12"/>
        </w:rPr>
        <w:object w:dxaOrig="300" w:dyaOrig="360">
          <v:shape id="_x0000_i1164" type="#_x0000_t75" style="width:15.5pt;height:20.5pt" o:ole="">
            <v:imagedata r:id="rId224" o:title=""/>
          </v:shape>
          <o:OLEObject Type="Embed" ProgID="Equation.DSMT4" ShapeID="_x0000_i1164" DrawAspect="Content" ObjectID="_1627933887" r:id="rId268"/>
        </w:object>
      </w:r>
      <w:r w:rsidRPr="00DE312F">
        <w:rPr>
          <w:rFonts w:ascii="Times New Roman" w:hAnsi="Times New Roman" w:cs="Times New Roman"/>
        </w:rPr>
        <w:t xml:space="preserve"> is given by</w:t>
      </w:r>
    </w:p>
    <w:p w:rsidR="000C651E" w:rsidRPr="00DE312F" w:rsidRDefault="000C651E" w:rsidP="000C651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0"/>
        </w:rPr>
        <w:object w:dxaOrig="6160" w:dyaOrig="920">
          <v:shape id="_x0000_i1165" type="#_x0000_t75" style="width:308.5pt;height:46.5pt" o:ole="">
            <v:imagedata r:id="rId199" o:title=""/>
          </v:shape>
          <o:OLEObject Type="Embed" ProgID="Equation.DSMT4" ShapeID="_x0000_i1165" DrawAspect="Content" ObjectID="_1627933888" r:id="rId269"/>
        </w:object>
      </w:r>
      <w:r w:rsidRPr="00DE312F">
        <w:rPr>
          <w:rFonts w:ascii="Times New Roman" w:hAnsi="Times New Roman" w:cs="Times New Roman"/>
        </w:rPr>
        <w:t xml:space="preserve"> where </w:t>
      </w:r>
      <w:r w:rsidR="0013182E" w:rsidRPr="00DE312F">
        <w:rPr>
          <w:rFonts w:ascii="Times New Roman" w:hAnsi="Times New Roman" w:cs="Times New Roman"/>
          <w:position w:val="-14"/>
        </w:rPr>
        <w:object w:dxaOrig="1359" w:dyaOrig="380">
          <v:shape id="_x0000_i1166" type="#_x0000_t75" style="width:67pt;height:20.5pt" o:ole="">
            <v:imagedata r:id="rId270" o:title=""/>
          </v:shape>
          <o:OLEObject Type="Embed" ProgID="Equation.DSMT4" ShapeID="_x0000_i1166" DrawAspect="Content" ObjectID="_1627933889" r:id="rId271"/>
        </w:object>
      </w:r>
    </w:p>
    <w:p w:rsidR="000C651E" w:rsidRPr="00DE312F" w:rsidRDefault="00F575B4" w:rsidP="000C651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= </w:t>
      </w:r>
      <w:r w:rsidR="000C651E" w:rsidRPr="00DE312F">
        <w:rPr>
          <w:rFonts w:ascii="Times New Roman" w:hAnsi="Times New Roman" w:cs="Times New Roman"/>
        </w:rPr>
        <w:t>(-3418.9661</w:t>
      </w:r>
      <w:r w:rsidRPr="00DE312F">
        <w:rPr>
          <w:rFonts w:ascii="Times New Roman" w:hAnsi="Times New Roman" w:cs="Times New Roman"/>
        </w:rPr>
        <w:t>, 2469.5302</w:t>
      </w:r>
      <w:r w:rsidR="000C651E" w:rsidRPr="00DE312F">
        <w:rPr>
          <w:rFonts w:ascii="Times New Roman" w:hAnsi="Times New Roman" w:cs="Times New Roman"/>
        </w:rPr>
        <w:t>)</w:t>
      </w:r>
    </w:p>
    <w:p w:rsidR="000C651E" w:rsidRPr="00DE312F" w:rsidRDefault="000C651E" w:rsidP="000C651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95% confidence interval for </w:t>
      </w:r>
      <w:r w:rsidRPr="00DE312F">
        <w:rPr>
          <w:rFonts w:ascii="Times New Roman" w:hAnsi="Times New Roman" w:cs="Times New Roman"/>
          <w:position w:val="-12"/>
        </w:rPr>
        <w:object w:dxaOrig="260" w:dyaOrig="360">
          <v:shape id="_x0000_i1167" type="#_x0000_t75" style="width:15.5pt;height:20.5pt" o:ole="">
            <v:imagedata r:id="rId228" o:title=""/>
          </v:shape>
          <o:OLEObject Type="Embed" ProgID="Equation.DSMT4" ShapeID="_x0000_i1167" DrawAspect="Content" ObjectID="_1627933890" r:id="rId272"/>
        </w:object>
      </w:r>
      <w:r w:rsidRPr="00DE312F">
        <w:rPr>
          <w:rFonts w:ascii="Times New Roman" w:hAnsi="Times New Roman" w:cs="Times New Roman"/>
        </w:rPr>
        <w:t xml:space="preserve"> is given by</w:t>
      </w:r>
    </w:p>
    <w:p w:rsidR="000C651E" w:rsidRPr="00DE312F" w:rsidRDefault="000C651E" w:rsidP="000C651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4"/>
        </w:rPr>
        <w:object w:dxaOrig="3700" w:dyaOrig="800">
          <v:shape id="_x0000_i1168" type="#_x0000_t75" style="width:185.5pt;height:41.5pt" o:ole="">
            <v:imagedata r:id="rId230" o:title=""/>
          </v:shape>
          <o:OLEObject Type="Embed" ProgID="Equation.DSMT4" ShapeID="_x0000_i1168" DrawAspect="Content" ObjectID="_1627933891" r:id="rId273"/>
        </w:object>
      </w:r>
      <w:r w:rsidRPr="00DE312F">
        <w:rPr>
          <w:rFonts w:ascii="Times New Roman" w:hAnsi="Times New Roman" w:cs="Times New Roman"/>
        </w:rPr>
        <w:t xml:space="preserve"> where </w:t>
      </w:r>
      <w:r w:rsidR="0013182E" w:rsidRPr="00DE312F">
        <w:rPr>
          <w:rFonts w:ascii="Times New Roman" w:hAnsi="Times New Roman" w:cs="Times New Roman"/>
          <w:position w:val="-14"/>
        </w:rPr>
        <w:object w:dxaOrig="1359" w:dyaOrig="380">
          <v:shape id="_x0000_i1169" type="#_x0000_t75" style="width:67pt;height:20.5pt" o:ole="">
            <v:imagedata r:id="rId274" o:title=""/>
          </v:shape>
          <o:OLEObject Type="Embed" ProgID="Equation.DSMT4" ShapeID="_x0000_i1169" DrawAspect="Content" ObjectID="_1627933892" r:id="rId275"/>
        </w:object>
      </w:r>
    </w:p>
    <w:p w:rsidR="000C651E" w:rsidRPr="00DE312F" w:rsidRDefault="000C651E" w:rsidP="000C651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>= (</w:t>
      </w:r>
      <w:r w:rsidR="005E4B2B" w:rsidRPr="00DE312F">
        <w:rPr>
          <w:rFonts w:ascii="Times New Roman" w:hAnsi="Times New Roman" w:cs="Times New Roman"/>
        </w:rPr>
        <w:t>-45.40628, 95.3315</w:t>
      </w:r>
      <w:r w:rsidRPr="00DE312F">
        <w:rPr>
          <w:rFonts w:ascii="Times New Roman" w:hAnsi="Times New Roman" w:cs="Times New Roman"/>
        </w:rPr>
        <w:t>)</w:t>
      </w:r>
    </w:p>
    <w:p w:rsidR="002C2808" w:rsidRPr="00DE312F" w:rsidRDefault="002C2808" w:rsidP="000C651E">
      <w:pPr>
        <w:rPr>
          <w:rFonts w:ascii="Times New Roman" w:hAnsi="Times New Roman" w:cs="Times New Roman"/>
        </w:rPr>
      </w:pPr>
    </w:p>
    <w:p w:rsidR="006D2860" w:rsidRPr="00DE312F" w:rsidRDefault="006D2860" w:rsidP="000C651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3.6</w:t>
      </w:r>
    </w:p>
    <w:p w:rsidR="006D2860" w:rsidRPr="00DE312F" w:rsidRDefault="00C149B8" w:rsidP="000C651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</w:rPr>
        <w:t>Using</w:t>
      </w:r>
      <w:r w:rsidRPr="00DE312F">
        <w:rPr>
          <w:rFonts w:ascii="Times New Roman" w:hAnsi="Times New Roman" w:cs="Times New Roman"/>
          <w:b/>
        </w:rPr>
        <w:t xml:space="preserve"> formula, we calculate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40" w:dyaOrig="360">
          <v:shape id="_x0000_i1170" type="#_x0000_t75" style="width:15.5pt;height:20.5pt" o:ole="">
            <v:imagedata r:id="rId174" o:title=""/>
          </v:shape>
          <o:OLEObject Type="Embed" ProgID="Equation.DSMT4" ShapeID="_x0000_i1170" DrawAspect="Content" ObjectID="_1627933893" r:id="rId276"/>
        </w:object>
      </w:r>
      <w:r w:rsidRPr="00DE312F">
        <w:rPr>
          <w:rFonts w:ascii="Times New Roman" w:hAnsi="Times New Roman" w:cs="Times New Roman"/>
        </w:rPr>
        <w:t xml:space="preserve">= 211.109 </w:t>
      </w:r>
      <w:r w:rsidRPr="00DE312F">
        <w:rPr>
          <w:rFonts w:ascii="Times New Roman" w:hAnsi="Times New Roman" w:cs="Times New Roman"/>
          <w:position w:val="-14"/>
        </w:rPr>
        <w:object w:dxaOrig="360" w:dyaOrig="380">
          <v:shape id="_x0000_i1171" type="#_x0000_t75" style="width:20.5pt;height:20.5pt" o:ole="">
            <v:imagedata r:id="rId176" o:title=""/>
          </v:shape>
          <o:OLEObject Type="Embed" ProgID="Equation.DSMT4" ShapeID="_x0000_i1171" DrawAspect="Content" ObjectID="_1627933894" r:id="rId277"/>
        </w:object>
      </w:r>
      <w:r w:rsidRPr="00DE312F">
        <w:rPr>
          <w:rFonts w:ascii="Times New Roman" w:hAnsi="Times New Roman" w:cs="Times New Roman"/>
        </w:rPr>
        <w:t xml:space="preserve">= 0.0691209 and </w:t>
      </w:r>
      <w:r w:rsidRPr="00DE312F">
        <w:rPr>
          <w:rFonts w:ascii="Times New Roman" w:hAnsi="Times New Roman" w:cs="Times New Roman"/>
          <w:position w:val="-14"/>
        </w:rPr>
        <w:object w:dxaOrig="340" w:dyaOrig="380">
          <v:shape id="_x0000_i1172" type="#_x0000_t75" style="width:15.5pt;height:20.5pt" o:ole="">
            <v:imagedata r:id="rId178" o:title=""/>
          </v:shape>
          <o:OLEObject Type="Embed" ProgID="Equation.DSMT4" ShapeID="_x0000_i1172" DrawAspect="Content" ObjectID="_1627933895" r:id="rId278"/>
        </w:object>
      </w:r>
      <w:r w:rsidRPr="00DE312F">
        <w:rPr>
          <w:rFonts w:ascii="Times New Roman" w:hAnsi="Times New Roman" w:cs="Times New Roman"/>
        </w:rPr>
        <w:t xml:space="preserve"> = 0.64521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6"/>
        </w:rPr>
        <w:object w:dxaOrig="220" w:dyaOrig="260">
          <v:shape id="_x0000_i1173" type="#_x0000_t75" style="width:10pt;height:15.5pt" o:ole="">
            <v:imagedata r:id="rId180" o:title=""/>
          </v:shape>
          <o:OLEObject Type="Embed" ProgID="Equation.DSMT4" ShapeID="_x0000_i1173" DrawAspect="Content" ObjectID="_1627933896" r:id="rId279"/>
        </w:object>
      </w:r>
      <w:r w:rsidRPr="00DE312F">
        <w:rPr>
          <w:rFonts w:ascii="Times New Roman" w:hAnsi="Times New Roman" w:cs="Times New Roman"/>
        </w:rPr>
        <w:t xml:space="preserve">= 11.69 , </w:t>
      </w:r>
      <w:r w:rsidRPr="00DE312F">
        <w:rPr>
          <w:rFonts w:ascii="Times New Roman" w:hAnsi="Times New Roman" w:cs="Times New Roman"/>
          <w:position w:val="-10"/>
        </w:rPr>
        <w:object w:dxaOrig="220" w:dyaOrig="300">
          <v:shape id="_x0000_i1174" type="#_x0000_t75" style="width:10pt;height:15.5pt" o:ole="">
            <v:imagedata r:id="rId182" o:title=""/>
          </v:shape>
          <o:OLEObject Type="Embed" ProgID="Equation.DSMT4" ShapeID="_x0000_i1174" DrawAspect="Content" ObjectID="_1627933897" r:id="rId280"/>
        </w:object>
      </w:r>
      <w:r w:rsidRPr="00DE312F">
        <w:rPr>
          <w:rFonts w:ascii="Times New Roman" w:hAnsi="Times New Roman" w:cs="Times New Roman"/>
        </w:rPr>
        <w:t>= 0.9541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  <w:r w:rsidRPr="00DE312F">
        <w:rPr>
          <w:rFonts w:ascii="Times New Roman" w:hAnsi="Times New Roman" w:cs="Times New Roman"/>
          <w:position w:val="-30"/>
        </w:rPr>
        <w:object w:dxaOrig="859" w:dyaOrig="720">
          <v:shape id="_x0000_i1175" type="#_x0000_t75" style="width:41.5pt;height:36.5pt" o:ole="">
            <v:imagedata r:id="rId184" o:title=""/>
          </v:shape>
          <o:OLEObject Type="Embed" ProgID="Equation.DSMT4" ShapeID="_x0000_i1175" DrawAspect="Content" ObjectID="_1627933898" r:id="rId281"/>
        </w:object>
      </w:r>
      <w:r w:rsidRPr="00DE312F">
        <w:rPr>
          <w:rFonts w:ascii="Times New Roman" w:hAnsi="Times New Roman" w:cs="Times New Roman"/>
        </w:rPr>
        <w:t xml:space="preserve">= 0.00305628 and </w:t>
      </w: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176" type="#_x0000_t75" style="width:61.5pt;height:20.5pt" o:ole="">
            <v:imagedata r:id="rId186" o:title=""/>
          </v:shape>
          <o:OLEObject Type="Embed" ProgID="Equation.DSMT4" ShapeID="_x0000_i1176" DrawAspect="Content" ObjectID="_1627933899" r:id="rId282"/>
        </w:object>
      </w:r>
      <w:r w:rsidRPr="00DE312F">
        <w:rPr>
          <w:rFonts w:ascii="Times New Roman" w:hAnsi="Times New Roman" w:cs="Times New Roman"/>
        </w:rPr>
        <w:t>= 0.91837198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a) Therefore, the least-squares line appropriate for the given data is given by </w:t>
      </w:r>
    </w:p>
    <w:p w:rsidR="00C149B8" w:rsidRPr="00DE312F" w:rsidRDefault="00D5265A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3060" w:dyaOrig="320">
          <v:shape id="_x0000_i1177" type="#_x0000_t75" style="width:154pt;height:15.5pt" o:ole="">
            <v:imagedata r:id="rId283" o:title=""/>
          </v:shape>
          <o:OLEObject Type="Embed" ProgID="Equation.DSMT4" ShapeID="_x0000_i1177" DrawAspect="Content" ObjectID="_1627933900" r:id="rId284"/>
        </w:object>
      </w:r>
      <w:r w:rsidR="00C149B8" w:rsidRPr="00DE312F">
        <w:rPr>
          <w:rFonts w:ascii="Times New Roman" w:hAnsi="Times New Roman" w:cs="Times New Roman"/>
        </w:rPr>
        <w:t>.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4679EA" w:rsidRPr="00DE312F" w:rsidRDefault="004679EA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drawing>
          <wp:inline distT="0" distB="0" distL="0" distR="0">
            <wp:extent cx="2126167" cy="1962615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7.5.6.JPG"/>
                    <pic:cNvPicPr/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9228" cy="1983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292" w:rsidRPr="00DE312F" w:rsidRDefault="00EE7292" w:rsidP="00C149B8">
      <w:pPr>
        <w:rPr>
          <w:rFonts w:ascii="Times New Roman" w:hAnsi="Times New Roman" w:cs="Times New Roman"/>
        </w:rPr>
      </w:pP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c) 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4"/>
        </w:rPr>
        <w:object w:dxaOrig="1700" w:dyaOrig="420">
          <v:shape id="_x0000_i1178" type="#_x0000_t75" style="width:77pt;height:20.5pt" o:ole="">
            <v:imagedata r:id="rId191" o:title=""/>
          </v:shape>
          <o:OLEObject Type="Embed" ProgID="Equation.DSMT4" ShapeID="_x0000_i1178" DrawAspect="Content" ObjectID="_1627933901" r:id="rId286"/>
        </w:object>
      </w:r>
      <w:r w:rsidRPr="00DE312F">
        <w:rPr>
          <w:rFonts w:ascii="Times New Roman" w:hAnsi="Times New Roman" w:cs="Times New Roman"/>
        </w:rPr>
        <w:t xml:space="preserve"> = 0.067148952                  and </w:t>
      </w:r>
      <w:r w:rsidRPr="00DE312F">
        <w:rPr>
          <w:rFonts w:ascii="Times New Roman" w:hAnsi="Times New Roman" w:cs="Times New Roman"/>
          <w:position w:val="-24"/>
        </w:rPr>
        <w:object w:dxaOrig="1280" w:dyaOrig="620">
          <v:shape id="_x0000_i1179" type="#_x0000_t75" style="width:62pt;height:30.5pt" o:ole="">
            <v:imagedata r:id="rId193" o:title=""/>
          </v:shape>
          <o:OLEObject Type="Embed" ProgID="Equation.DSMT4" ShapeID="_x0000_i1179" DrawAspect="Content" ObjectID="_1627933902" r:id="rId287"/>
        </w:object>
      </w:r>
      <w:r w:rsidRPr="00DE312F">
        <w:rPr>
          <w:rFonts w:ascii="Times New Roman" w:hAnsi="Times New Roman" w:cs="Times New Roman"/>
        </w:rPr>
        <w:t>= 0.00839361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95% confidence interval for </w:t>
      </w:r>
      <w:r w:rsidRPr="00DE312F">
        <w:rPr>
          <w:rFonts w:ascii="Times New Roman" w:hAnsi="Times New Roman" w:cs="Times New Roman"/>
          <w:position w:val="-12"/>
        </w:rPr>
        <w:object w:dxaOrig="300" w:dyaOrig="360">
          <v:shape id="_x0000_i1180" type="#_x0000_t75" style="width:15.5pt;height:20.5pt" o:ole="">
            <v:imagedata r:id="rId224" o:title=""/>
          </v:shape>
          <o:OLEObject Type="Embed" ProgID="Equation.DSMT4" ShapeID="_x0000_i1180" DrawAspect="Content" ObjectID="_1627933903" r:id="rId288"/>
        </w:object>
      </w:r>
      <w:r w:rsidRPr="00DE312F">
        <w:rPr>
          <w:rFonts w:ascii="Times New Roman" w:hAnsi="Times New Roman" w:cs="Times New Roman"/>
        </w:rPr>
        <w:t xml:space="preserve"> is given by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0"/>
        </w:rPr>
        <w:object w:dxaOrig="6160" w:dyaOrig="920">
          <v:shape id="_x0000_i1181" type="#_x0000_t75" style="width:308.5pt;height:46.5pt" o:ole="">
            <v:imagedata r:id="rId199" o:title=""/>
          </v:shape>
          <o:OLEObject Type="Embed" ProgID="Equation.DSMT4" ShapeID="_x0000_i1181" DrawAspect="Content" ObjectID="_1627933904" r:id="rId289"/>
        </w:object>
      </w:r>
      <w:r w:rsidRPr="00DE312F">
        <w:rPr>
          <w:rFonts w:ascii="Times New Roman" w:hAnsi="Times New Roman" w:cs="Times New Roman"/>
        </w:rPr>
        <w:t xml:space="preserve"> where </w:t>
      </w:r>
      <w:r w:rsidRPr="00DE312F">
        <w:rPr>
          <w:rFonts w:ascii="Times New Roman" w:hAnsi="Times New Roman" w:cs="Times New Roman"/>
          <w:position w:val="-14"/>
        </w:rPr>
        <w:object w:dxaOrig="1359" w:dyaOrig="380">
          <v:shape id="_x0000_i1182" type="#_x0000_t75" style="width:67pt;height:20.5pt" o:ole="">
            <v:imagedata r:id="rId290" o:title=""/>
          </v:shape>
          <o:OLEObject Type="Embed" ProgID="Equation.DSMT4" ShapeID="_x0000_i1182" DrawAspect="Content" ObjectID="_1627933905" r:id="rId291"/>
        </w:objec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= (0.8471871979, 0.9895567621)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95% confidence interval for </w:t>
      </w:r>
      <w:r w:rsidRPr="00DE312F">
        <w:rPr>
          <w:rFonts w:ascii="Times New Roman" w:hAnsi="Times New Roman" w:cs="Times New Roman"/>
          <w:position w:val="-12"/>
        </w:rPr>
        <w:object w:dxaOrig="260" w:dyaOrig="360">
          <v:shape id="_x0000_i1183" type="#_x0000_t75" style="width:15.5pt;height:20.5pt" o:ole="">
            <v:imagedata r:id="rId228" o:title=""/>
          </v:shape>
          <o:OLEObject Type="Embed" ProgID="Equation.DSMT4" ShapeID="_x0000_i1183" DrawAspect="Content" ObjectID="_1627933906" r:id="rId292"/>
        </w:object>
      </w:r>
      <w:r w:rsidRPr="00DE312F">
        <w:rPr>
          <w:rFonts w:ascii="Times New Roman" w:hAnsi="Times New Roman" w:cs="Times New Roman"/>
        </w:rPr>
        <w:t xml:space="preserve"> is given by</w: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4"/>
        </w:rPr>
        <w:object w:dxaOrig="3700" w:dyaOrig="800">
          <v:shape id="_x0000_i1184" type="#_x0000_t75" style="width:185.5pt;height:41.5pt" o:ole="">
            <v:imagedata r:id="rId230" o:title=""/>
          </v:shape>
          <o:OLEObject Type="Embed" ProgID="Equation.DSMT4" ShapeID="_x0000_i1184" DrawAspect="Content" ObjectID="_1627933907" r:id="rId293"/>
        </w:object>
      </w:r>
      <w:r w:rsidRPr="00DE312F">
        <w:rPr>
          <w:rFonts w:ascii="Times New Roman" w:hAnsi="Times New Roman" w:cs="Times New Roman"/>
        </w:rPr>
        <w:t xml:space="preserve"> where </w:t>
      </w:r>
      <w:r w:rsidRPr="00DE312F">
        <w:rPr>
          <w:rFonts w:ascii="Times New Roman" w:hAnsi="Times New Roman" w:cs="Times New Roman"/>
          <w:position w:val="-14"/>
        </w:rPr>
        <w:object w:dxaOrig="1359" w:dyaOrig="380">
          <v:shape id="_x0000_i1185" type="#_x0000_t75" style="width:67pt;height:20.5pt" o:ole="">
            <v:imagedata r:id="rId294" o:title=""/>
          </v:shape>
          <o:OLEObject Type="Embed" ProgID="Equation.DSMT4" ShapeID="_x0000_i1185" DrawAspect="Content" ObjectID="_1627933908" r:id="rId295"/>
        </w:object>
      </w:r>
    </w:p>
    <w:p w:rsidR="00C149B8" w:rsidRPr="00DE312F" w:rsidRDefault="00C149B8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= (-0.01148425, 0.01759681)</w:t>
      </w:r>
    </w:p>
    <w:p w:rsidR="005F4440" w:rsidRPr="00DE312F" w:rsidRDefault="005F4440" w:rsidP="00C149B8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3.7</w:t>
      </w:r>
    </w:p>
    <w:p w:rsidR="00514622" w:rsidRPr="00DE312F" w:rsidRDefault="00514622" w:rsidP="00514622">
      <w:pPr>
        <w:spacing w:line="100" w:lineRule="atLeast"/>
      </w:pPr>
      <w:r w:rsidRPr="00DE312F">
        <w:rPr>
          <w:rFonts w:ascii="Times-Roman" w:hAnsi="Times-Roman" w:cs="Times-Roman"/>
        </w:rPr>
        <w:t xml:space="preserve">(a) </w:t>
      </w:r>
      <w:r w:rsidRPr="00DE312F">
        <w:rPr>
          <w:position w:val="-5"/>
        </w:rPr>
        <w:object w:dxaOrig="2460" w:dyaOrig="320">
          <v:shape id="_x0000_i1186" type="#_x0000_t75" style="width:123pt;height:16pt" o:ole="" filled="t">
            <v:fill color2="black"/>
            <v:imagedata r:id="rId296" o:title=""/>
          </v:shape>
          <o:OLEObject Type="Embed" ProgID="Equation.3" ShapeID="_x0000_i1186" DrawAspect="Content" ObjectID="_1627933909" r:id="rId297"/>
        </w:object>
      </w:r>
    </w:p>
    <w:p w:rsidR="00514622" w:rsidRPr="00DE312F" w:rsidRDefault="00514622" w:rsidP="00514622">
      <w:pPr>
        <w:spacing w:line="100" w:lineRule="atLeast"/>
        <w:rPr>
          <w:rFonts w:ascii="Times-Roman" w:hAnsi="Times-Roman" w:cs="Times-Roman"/>
        </w:rPr>
      </w:pPr>
      <w:r w:rsidRPr="00DE312F">
        <w:rPr>
          <w:noProof/>
        </w:rPr>
        <w:drawing>
          <wp:anchor distT="0" distB="0" distL="0" distR="0" simplePos="0" relativeHeight="251670528" behindDoc="0" locked="0" layoutInCell="1" allowOverlap="1">
            <wp:simplePos x="0" y="0"/>
            <wp:positionH relativeFrom="column">
              <wp:posOffset>13970</wp:posOffset>
            </wp:positionH>
            <wp:positionV relativeFrom="paragraph">
              <wp:posOffset>47625</wp:posOffset>
            </wp:positionV>
            <wp:extent cx="2493645" cy="2261870"/>
            <wp:effectExtent l="0" t="0" r="1905" b="5080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22618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E312F">
        <w:rPr>
          <w:rFonts w:ascii="Times-Roman" w:hAnsi="Times-Roman" w:cs="Times-Roman"/>
        </w:rPr>
        <w:t xml:space="preserve">(c) </w:t>
      </w:r>
    </w:p>
    <w:p w:rsidR="00514622" w:rsidRPr="00DE312F" w:rsidRDefault="00514622" w:rsidP="00514622">
      <w:pPr>
        <w:spacing w:line="100" w:lineRule="atLeast"/>
        <w:rPr>
          <w:rFonts w:ascii="Times-Roman" w:hAnsi="Times-Roman" w:cs="Times-Roman"/>
        </w:rPr>
      </w:pPr>
      <w:r w:rsidRPr="00DE312F">
        <w:rPr>
          <w:rFonts w:ascii="Times-Roman" w:hAnsi="Times-Roman" w:cs="Times-Roman"/>
        </w:rPr>
        <w:t xml:space="preserve">The 95% confidence intervals for </w:t>
      </w:r>
      <w:r w:rsidRPr="00DE312F">
        <w:rPr>
          <w:position w:val="-7"/>
        </w:rPr>
        <w:object w:dxaOrig="301" w:dyaOrig="361">
          <v:shape id="_x0000_i1187" type="#_x0000_t75" style="width:15pt;height:18pt" o:ole="" filled="t">
            <v:fill color2="black"/>
            <v:imagedata r:id="rId299" o:title=""/>
          </v:shape>
          <o:OLEObject Type="Embed" ProgID="Equation.3" ShapeID="_x0000_i1187" DrawAspect="Content" ObjectID="_1627933910" r:id="rId300"/>
        </w:object>
      </w:r>
      <w:r w:rsidRPr="00DE312F">
        <w:rPr>
          <w:rFonts w:ascii="Times-Roman" w:hAnsi="Times-Roman" w:cs="Times-Roman"/>
        </w:rPr>
        <w:t>is (-7.2040,1.4125)</w:t>
      </w:r>
    </w:p>
    <w:p w:rsidR="00514622" w:rsidRPr="00DE312F" w:rsidRDefault="00514622" w:rsidP="00514622">
      <w:pPr>
        <w:spacing w:line="100" w:lineRule="atLeast"/>
        <w:rPr>
          <w:rFonts w:ascii="Times-Roman" w:hAnsi="Times-Roman" w:cs="Times-Roman"/>
        </w:rPr>
      </w:pPr>
      <w:r w:rsidRPr="00DE312F">
        <w:rPr>
          <w:rFonts w:ascii="Times-Roman" w:hAnsi="Times-Roman" w:cs="Times-Roman"/>
        </w:rPr>
        <w:t xml:space="preserve">The 95% confidence intervals for </w:t>
      </w:r>
      <w:r w:rsidRPr="00DE312F">
        <w:rPr>
          <w:position w:val="-6"/>
        </w:rPr>
        <w:object w:dxaOrig="281" w:dyaOrig="341">
          <v:shape id="_x0000_i1188" type="#_x0000_t75" style="width:14pt;height:17pt" o:ole="" filled="t">
            <v:fill color2="black"/>
            <v:imagedata r:id="rId301" o:title=""/>
          </v:shape>
          <o:OLEObject Type="Embed" ProgID="Equation.3" ShapeID="_x0000_i1188" DrawAspect="Content" ObjectID="_1627933911" r:id="rId302"/>
        </w:object>
      </w:r>
      <w:r w:rsidRPr="00DE312F">
        <w:rPr>
          <w:rFonts w:ascii="Times-Roman" w:hAnsi="Times-Roman" w:cs="Times-Roman"/>
        </w:rPr>
        <w:t>is (-0.0698,4.0818)</w:t>
      </w:r>
    </w:p>
    <w:p w:rsidR="00514622" w:rsidRPr="00DE312F" w:rsidRDefault="00514622" w:rsidP="00C149B8">
      <w:pPr>
        <w:rPr>
          <w:rFonts w:ascii="Times New Roman" w:hAnsi="Times New Roman" w:cs="Times New Roman"/>
          <w:b/>
        </w:rPr>
      </w:pPr>
    </w:p>
    <w:p w:rsidR="005F4440" w:rsidRPr="00DE312F" w:rsidRDefault="00124632" w:rsidP="00C149B8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3.8</w:t>
      </w:r>
    </w:p>
    <w:p w:rsidR="00124632" w:rsidRPr="00DE312F" w:rsidRDefault="00124632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o prove:</w:t>
      </w:r>
      <w:r w:rsidRPr="00DE312F">
        <w:rPr>
          <w:rFonts w:ascii="Times New Roman" w:hAnsi="Times New Roman" w:cs="Times New Roman"/>
          <w:b/>
        </w:rPr>
        <w:t xml:space="preserve"> </w:t>
      </w:r>
      <w:r w:rsidRPr="00DE312F">
        <w:rPr>
          <w:rFonts w:ascii="Times New Roman" w:hAnsi="Times New Roman" w:cs="Times New Roman"/>
          <w:position w:val="-28"/>
        </w:rPr>
        <w:object w:dxaOrig="3840" w:dyaOrig="680">
          <v:shape id="_x0000_i1189" type="#_x0000_t75" style="width:190.5pt;height:36.5pt" o:ole="">
            <v:imagedata r:id="rId303" o:title=""/>
          </v:shape>
          <o:OLEObject Type="Embed" ProgID="Equation.DSMT4" ShapeID="_x0000_i1189" DrawAspect="Content" ObjectID="_1627933912" r:id="rId304"/>
        </w:object>
      </w:r>
    </w:p>
    <w:p w:rsidR="008F1DDE" w:rsidRPr="00DE312F" w:rsidRDefault="008F1DDE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roof:</w:t>
      </w:r>
      <w:r w:rsidR="00512D0B" w:rsidRPr="00DE312F">
        <w:rPr>
          <w:rFonts w:ascii="Times New Roman" w:hAnsi="Times New Roman" w:cs="Times New Roman"/>
        </w:rPr>
        <w:t xml:space="preserve"> let’s us consider LHS and add and subtract </w:t>
      </w:r>
      <w:r w:rsidR="00512D0B" w:rsidRPr="00DE312F">
        <w:rPr>
          <w:rFonts w:ascii="Times New Roman" w:hAnsi="Times New Roman" w:cs="Times New Roman"/>
          <w:position w:val="-10"/>
        </w:rPr>
        <w:object w:dxaOrig="220" w:dyaOrig="320">
          <v:shape id="_x0000_i1190" type="#_x0000_t75" style="width:10pt;height:15.5pt" o:ole="">
            <v:imagedata r:id="rId305" o:title=""/>
          </v:shape>
          <o:OLEObject Type="Embed" ProgID="Equation.DSMT4" ShapeID="_x0000_i1190" DrawAspect="Content" ObjectID="_1627933913" r:id="rId306"/>
        </w:object>
      </w:r>
      <w:r w:rsidR="00512D0B" w:rsidRPr="00DE312F">
        <w:rPr>
          <w:rFonts w:ascii="Times New Roman" w:hAnsi="Times New Roman" w:cs="Times New Roman"/>
        </w:rPr>
        <w:t>, then expand</w:t>
      </w:r>
    </w:p>
    <w:p w:rsidR="00512D0B" w:rsidRPr="00DE312F" w:rsidRDefault="00512D0B" w:rsidP="00C149B8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32"/>
        </w:rPr>
        <w:object w:dxaOrig="4640" w:dyaOrig="2760">
          <v:shape id="_x0000_i1191" type="#_x0000_t75" style="width:231pt;height:139pt" o:ole="">
            <v:imagedata r:id="rId307" o:title=""/>
          </v:shape>
          <o:OLEObject Type="Embed" ProgID="Equation.DSMT4" ShapeID="_x0000_i1191" DrawAspect="Content" ObjectID="_1627933914" r:id="rId308"/>
        </w:object>
      </w:r>
    </w:p>
    <w:p w:rsidR="001911E3" w:rsidRPr="00DE312F" w:rsidRDefault="001911E3" w:rsidP="00C149B8">
      <w:pPr>
        <w:rPr>
          <w:rFonts w:ascii="Times New Roman" w:hAnsi="Times New Roman" w:cs="Times New Roman"/>
          <w:b/>
        </w:rPr>
      </w:pPr>
    </w:p>
    <w:p w:rsidR="008F1DDE" w:rsidRPr="00DE312F" w:rsidRDefault="00A632A9" w:rsidP="00C149B8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lastRenderedPageBreak/>
        <w:t>Exercise 7.4</w:t>
      </w:r>
    </w:p>
    <w:p w:rsidR="00A632A9" w:rsidRPr="00DE312F" w:rsidRDefault="00A632A9" w:rsidP="00C149B8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4.1</w:t>
      </w:r>
    </w:p>
    <w:p w:rsidR="00A632A9" w:rsidRPr="00DE312F" w:rsidRDefault="00A632A9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A632A9" w:rsidRPr="00DE312F" w:rsidRDefault="00A632A9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2160" w:dyaOrig="1080">
          <v:shape id="_x0000_i1192" type="#_x0000_t75" style="width:108.5pt;height:56.5pt" o:ole="">
            <v:imagedata r:id="rId168" o:title=""/>
          </v:shape>
          <o:OLEObject Type="Embed" ProgID="Equation.DSMT4" ShapeID="_x0000_i1192" DrawAspect="Content" ObjectID="_1627933915" r:id="rId309"/>
        </w:object>
      </w:r>
      <w:r w:rsidRPr="00DE312F">
        <w:rPr>
          <w:rFonts w:ascii="Times New Roman" w:hAnsi="Times New Roman" w:cs="Times New Roman"/>
        </w:rPr>
        <w:t xml:space="preserve"> , </w:t>
      </w:r>
      <w:r w:rsidRPr="00DE312F">
        <w:rPr>
          <w:rFonts w:ascii="Times New Roman" w:hAnsi="Times New Roman" w:cs="Times New Roman"/>
          <w:position w:val="-28"/>
        </w:rPr>
        <w:object w:dxaOrig="2200" w:dyaOrig="1080">
          <v:shape id="_x0000_i1193" type="#_x0000_t75" style="width:108.5pt;height:56.5pt" o:ole="">
            <v:imagedata r:id="rId170" o:title=""/>
          </v:shape>
          <o:OLEObject Type="Embed" ProgID="Equation.DSMT4" ShapeID="_x0000_i1193" DrawAspect="Content" ObjectID="_1627933916" r:id="rId310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28"/>
        </w:rPr>
        <w:object w:dxaOrig="2460" w:dyaOrig="999">
          <v:shape id="_x0000_i1194" type="#_x0000_t75" style="width:123.5pt;height:51.5pt" o:ole="">
            <v:imagedata r:id="rId172" o:title=""/>
          </v:shape>
          <o:OLEObject Type="Embed" ProgID="Equation.DSMT4" ShapeID="_x0000_i1194" DrawAspect="Content" ObjectID="_1627933917" r:id="rId311"/>
        </w:object>
      </w:r>
    </w:p>
    <w:p w:rsidR="00A632A9" w:rsidRPr="00DE312F" w:rsidRDefault="00A632A9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ugging these data into above formulae, we get</w:t>
      </w:r>
    </w:p>
    <w:p w:rsidR="00A632A9" w:rsidRPr="00DE312F" w:rsidRDefault="00A632A9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40" w:dyaOrig="360">
          <v:shape id="_x0000_i1195" type="#_x0000_t75" style="width:15.5pt;height:20.5pt" o:ole="">
            <v:imagedata r:id="rId174" o:title=""/>
          </v:shape>
          <o:OLEObject Type="Embed" ProgID="Equation.DSMT4" ShapeID="_x0000_i1195" DrawAspect="Content" ObjectID="_1627933918" r:id="rId312"/>
        </w:object>
      </w:r>
      <w:r w:rsidRPr="00DE312F">
        <w:rPr>
          <w:rFonts w:ascii="Times New Roman" w:hAnsi="Times New Roman" w:cs="Times New Roman"/>
        </w:rPr>
        <w:t xml:space="preserve">= 417.6, </w:t>
      </w:r>
      <w:r w:rsidRPr="00DE312F">
        <w:rPr>
          <w:rFonts w:ascii="Times New Roman" w:hAnsi="Times New Roman" w:cs="Times New Roman"/>
          <w:position w:val="-14"/>
        </w:rPr>
        <w:object w:dxaOrig="360" w:dyaOrig="380">
          <v:shape id="_x0000_i1196" type="#_x0000_t75" style="width:20.5pt;height:20.5pt" o:ole="">
            <v:imagedata r:id="rId176" o:title=""/>
          </v:shape>
          <o:OLEObject Type="Embed" ProgID="Equation.DSMT4" ShapeID="_x0000_i1196" DrawAspect="Content" ObjectID="_1627933919" r:id="rId313"/>
        </w:object>
      </w:r>
      <w:r w:rsidR="005F0AB3" w:rsidRPr="00DE312F">
        <w:rPr>
          <w:rFonts w:ascii="Times New Roman" w:hAnsi="Times New Roman" w:cs="Times New Roman"/>
        </w:rPr>
        <w:t>= 512.4</w:t>
      </w:r>
      <w:r w:rsidRPr="00DE312F">
        <w:rPr>
          <w:rFonts w:ascii="Times New Roman" w:hAnsi="Times New Roman" w:cs="Times New Roman"/>
        </w:rPr>
        <w:t xml:space="preserve"> and </w:t>
      </w:r>
      <w:r w:rsidRPr="00DE312F">
        <w:rPr>
          <w:rFonts w:ascii="Times New Roman" w:hAnsi="Times New Roman" w:cs="Times New Roman"/>
          <w:position w:val="-14"/>
        </w:rPr>
        <w:object w:dxaOrig="340" w:dyaOrig="380">
          <v:shape id="_x0000_i1197" type="#_x0000_t75" style="width:15.5pt;height:20.5pt" o:ole="">
            <v:imagedata r:id="rId178" o:title=""/>
          </v:shape>
          <o:OLEObject Type="Embed" ProgID="Equation.DSMT4" ShapeID="_x0000_i1197" DrawAspect="Content" ObjectID="_1627933920" r:id="rId314"/>
        </w:object>
      </w:r>
      <w:r w:rsidRPr="00DE312F">
        <w:rPr>
          <w:rFonts w:ascii="Times New Roman" w:hAnsi="Times New Roman" w:cs="Times New Roman"/>
        </w:rPr>
        <w:t xml:space="preserve"> = </w:t>
      </w:r>
      <w:r w:rsidR="005F0AB3" w:rsidRPr="00DE312F">
        <w:rPr>
          <w:rFonts w:ascii="Times New Roman" w:hAnsi="Times New Roman" w:cs="Times New Roman"/>
        </w:rPr>
        <w:t>356.8</w:t>
      </w:r>
    </w:p>
    <w:p w:rsidR="00A632A9" w:rsidRPr="00DE312F" w:rsidRDefault="00A632A9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6"/>
        </w:rPr>
        <w:object w:dxaOrig="220" w:dyaOrig="260">
          <v:shape id="_x0000_i1198" type="#_x0000_t75" style="width:10pt;height:15.5pt" o:ole="">
            <v:imagedata r:id="rId180" o:title=""/>
          </v:shape>
          <o:OLEObject Type="Embed" ProgID="Equation.DSMT4" ShapeID="_x0000_i1198" DrawAspect="Content" ObjectID="_1627933921" r:id="rId315"/>
        </w:object>
      </w:r>
      <w:r w:rsidR="005F0AB3" w:rsidRPr="00DE312F">
        <w:rPr>
          <w:rFonts w:ascii="Times New Roman" w:hAnsi="Times New Roman" w:cs="Times New Roman"/>
        </w:rPr>
        <w:t>= 802</w:t>
      </w:r>
      <w:r w:rsidRPr="00DE312F">
        <w:rPr>
          <w:rFonts w:ascii="Times New Roman" w:hAnsi="Times New Roman" w:cs="Times New Roman"/>
        </w:rPr>
        <w:t xml:space="preserve"> , </w:t>
      </w:r>
      <w:r w:rsidRPr="00DE312F">
        <w:rPr>
          <w:rFonts w:ascii="Times New Roman" w:hAnsi="Times New Roman" w:cs="Times New Roman"/>
          <w:position w:val="-10"/>
        </w:rPr>
        <w:object w:dxaOrig="220" w:dyaOrig="300">
          <v:shape id="_x0000_i1199" type="#_x0000_t75" style="width:10pt;height:15.5pt" o:ole="">
            <v:imagedata r:id="rId182" o:title=""/>
          </v:shape>
          <o:OLEObject Type="Embed" ProgID="Equation.DSMT4" ShapeID="_x0000_i1199" DrawAspect="Content" ObjectID="_1627933922" r:id="rId316"/>
        </w:object>
      </w:r>
      <w:r w:rsidR="005F0AB3" w:rsidRPr="00DE312F">
        <w:rPr>
          <w:rFonts w:ascii="Times New Roman" w:hAnsi="Times New Roman" w:cs="Times New Roman"/>
        </w:rPr>
        <w:t>= 87.6</w:t>
      </w:r>
    </w:p>
    <w:p w:rsidR="00A632A9" w:rsidRPr="00DE312F" w:rsidRDefault="00A632A9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  <w:r w:rsidRPr="00DE312F">
        <w:rPr>
          <w:rFonts w:ascii="Times New Roman" w:hAnsi="Times New Roman" w:cs="Times New Roman"/>
          <w:position w:val="-30"/>
        </w:rPr>
        <w:object w:dxaOrig="859" w:dyaOrig="720">
          <v:shape id="_x0000_i1200" type="#_x0000_t75" style="width:41.5pt;height:36.5pt" o:ole="">
            <v:imagedata r:id="rId184" o:title=""/>
          </v:shape>
          <o:OLEObject Type="Embed" ProgID="Equation.DSMT4" ShapeID="_x0000_i1200" DrawAspect="Content" ObjectID="_1627933923" r:id="rId317"/>
        </w:object>
      </w:r>
      <w:r w:rsidRPr="00DE312F">
        <w:rPr>
          <w:rFonts w:ascii="Times New Roman" w:hAnsi="Times New Roman" w:cs="Times New Roman"/>
        </w:rPr>
        <w:t xml:space="preserve">= </w:t>
      </w:r>
      <w:r w:rsidR="005F0AB3" w:rsidRPr="00DE312F">
        <w:rPr>
          <w:rFonts w:ascii="Times New Roman" w:hAnsi="Times New Roman" w:cs="Times New Roman"/>
        </w:rPr>
        <w:t>0.8544</w:t>
      </w:r>
      <w:r w:rsidRPr="00DE312F">
        <w:rPr>
          <w:rFonts w:ascii="Times New Roman" w:hAnsi="Times New Roman" w:cs="Times New Roman"/>
        </w:rPr>
        <w:t xml:space="preserve"> and </w:t>
      </w: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201" type="#_x0000_t75" style="width:61.5pt;height:20.5pt" o:ole="">
            <v:imagedata r:id="rId186" o:title=""/>
          </v:shape>
          <o:OLEObject Type="Embed" ProgID="Equation.DSMT4" ShapeID="_x0000_i1201" DrawAspect="Content" ObjectID="_1627933924" r:id="rId318"/>
        </w:object>
      </w:r>
      <w:r w:rsidRPr="00DE312F">
        <w:rPr>
          <w:rFonts w:ascii="Times New Roman" w:hAnsi="Times New Roman" w:cs="Times New Roman"/>
        </w:rPr>
        <w:t xml:space="preserve">= </w:t>
      </w:r>
      <w:r w:rsidR="005F0AB3" w:rsidRPr="00DE312F">
        <w:rPr>
          <w:rFonts w:ascii="Times New Roman" w:hAnsi="Times New Roman" w:cs="Times New Roman"/>
        </w:rPr>
        <w:t>19.0766</w:t>
      </w:r>
    </w:p>
    <w:p w:rsidR="004F0593" w:rsidRPr="00DE312F" w:rsidRDefault="00A632A9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refore, the least-squares line appropriate for the given data is given by </w:t>
      </w:r>
    </w:p>
    <w:p w:rsidR="004F0593" w:rsidRPr="00DE312F" w:rsidRDefault="004F0593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2200" w:dyaOrig="320">
          <v:shape id="_x0000_i1202" type="#_x0000_t75" style="width:108.5pt;height:15.5pt" o:ole="">
            <v:imagedata r:id="rId319" o:title=""/>
          </v:shape>
          <o:OLEObject Type="Embed" ProgID="Equation.DSMT4" ShapeID="_x0000_i1202" DrawAspect="Content" ObjectID="_1627933925" r:id="rId320"/>
        </w:object>
      </w:r>
    </w:p>
    <w:p w:rsidR="005F0AB3" w:rsidRPr="00DE312F" w:rsidRDefault="005F0AB3" w:rsidP="00A632A9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t , </w:t>
      </w:r>
      <w:r w:rsidRPr="00DE312F">
        <w:rPr>
          <w:rFonts w:ascii="Times New Roman" w:hAnsi="Times New Roman" w:cs="Times New Roman"/>
          <w:position w:val="-6"/>
        </w:rPr>
        <w:object w:dxaOrig="680" w:dyaOrig="279">
          <v:shape id="_x0000_i1203" type="#_x0000_t75" style="width:36.5pt;height:15.5pt" o:ole="">
            <v:imagedata r:id="rId321" o:title=""/>
          </v:shape>
          <o:OLEObject Type="Embed" ProgID="Equation.DSMT4" ShapeID="_x0000_i1203" DrawAspect="Content" ObjectID="_1627933926" r:id="rId322"/>
        </w:object>
      </w:r>
      <w:r w:rsidRPr="00DE312F">
        <w:rPr>
          <w:rFonts w:ascii="Times New Roman" w:hAnsi="Times New Roman" w:cs="Times New Roman"/>
        </w:rPr>
        <w:t xml:space="preserve">, we get </w:t>
      </w:r>
      <w:r w:rsidRPr="00DE312F">
        <w:rPr>
          <w:rFonts w:ascii="Times New Roman" w:hAnsi="Times New Roman" w:cs="Times New Roman"/>
          <w:position w:val="-10"/>
        </w:rPr>
        <w:object w:dxaOrig="1219" w:dyaOrig="320">
          <v:shape id="_x0000_i1204" type="#_x0000_t75" style="width:61.5pt;height:15.5pt" o:ole="">
            <v:imagedata r:id="rId323" o:title=""/>
          </v:shape>
          <o:OLEObject Type="Embed" ProgID="Equation.DSMT4" ShapeID="_x0000_i1204" DrawAspect="Content" ObjectID="_1627933927" r:id="rId324"/>
        </w:object>
      </w:r>
      <w:r w:rsidRPr="00DE312F">
        <w:rPr>
          <w:rFonts w:ascii="Times New Roman" w:hAnsi="Times New Roman" w:cs="Times New Roman"/>
        </w:rPr>
        <w:t>.</w:t>
      </w:r>
    </w:p>
    <w:p w:rsidR="00F55B0B" w:rsidRPr="00DE312F" w:rsidRDefault="005F0AB3" w:rsidP="005F0AB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14"/>
        </w:rPr>
        <w:object w:dxaOrig="1700" w:dyaOrig="420">
          <v:shape id="_x0000_i1205" type="#_x0000_t75" style="width:77pt;height:20.5pt" o:ole="">
            <v:imagedata r:id="rId191" o:title=""/>
          </v:shape>
          <o:OLEObject Type="Embed" ProgID="Equation.DSMT4" ShapeID="_x0000_i1205" DrawAspect="Content" ObjectID="_1627933928" r:id="rId325"/>
        </w:object>
      </w:r>
      <w:r w:rsidRPr="00DE312F">
        <w:rPr>
          <w:rFonts w:ascii="Times New Roman" w:hAnsi="Times New Roman" w:cs="Times New Roman"/>
        </w:rPr>
        <w:t xml:space="preserve"> = 207.55008 and </w:t>
      </w:r>
      <w:r w:rsidRPr="00DE312F">
        <w:rPr>
          <w:rFonts w:ascii="Times New Roman" w:hAnsi="Times New Roman" w:cs="Times New Roman"/>
          <w:position w:val="-26"/>
        </w:rPr>
        <w:object w:dxaOrig="2820" w:dyaOrig="700">
          <v:shape id="_x0000_i1206" type="#_x0000_t75" style="width:139pt;height:36.5pt" o:ole="">
            <v:imagedata r:id="rId326" o:title=""/>
          </v:shape>
          <o:OLEObject Type="Embed" ProgID="Equation.DSMT4" ShapeID="_x0000_i1206" DrawAspect="Content" ObjectID="_1627933929" r:id="rId327"/>
        </w:object>
      </w:r>
    </w:p>
    <w:p w:rsidR="00CC566D" w:rsidRPr="00DE312F" w:rsidRDefault="00CC566D" w:rsidP="005F0AB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Now, 95% prediction interval is given by</w:t>
      </w:r>
    </w:p>
    <w:p w:rsidR="00CC566D" w:rsidRPr="00DE312F" w:rsidRDefault="00F51F0C" w:rsidP="005F0AB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6"/>
        </w:rPr>
        <w:object w:dxaOrig="6080" w:dyaOrig="1240">
          <v:shape id="_x0000_i1207" type="#_x0000_t75" style="width:303.5pt;height:62pt" o:ole="">
            <v:imagedata r:id="rId328" o:title=""/>
          </v:shape>
          <o:OLEObject Type="Embed" ProgID="Equation.DSMT4" ShapeID="_x0000_i1207" DrawAspect="Content" ObjectID="_1627933930" r:id="rId329"/>
        </w:object>
      </w:r>
      <w:r w:rsidR="004F0593" w:rsidRPr="00DE312F">
        <w:rPr>
          <w:rFonts w:ascii="Times New Roman" w:hAnsi="Times New Roman" w:cs="Times New Roman"/>
        </w:rPr>
        <w:t xml:space="preserve">where </w:t>
      </w:r>
      <w:r w:rsidR="004F0593" w:rsidRPr="00DE312F">
        <w:rPr>
          <w:rFonts w:ascii="Times New Roman" w:hAnsi="Times New Roman" w:cs="Times New Roman"/>
          <w:position w:val="-14"/>
        </w:rPr>
        <w:object w:dxaOrig="1359" w:dyaOrig="380">
          <v:shape id="_x0000_i1208" type="#_x0000_t75" style="width:67pt;height:20.5pt" o:ole="">
            <v:imagedata r:id="rId330" o:title=""/>
          </v:shape>
          <o:OLEObject Type="Embed" ProgID="Equation.DSMT4" ShapeID="_x0000_i1208" DrawAspect="Content" ObjectID="_1627933931" r:id="rId331"/>
        </w:object>
      </w:r>
      <w:r w:rsidR="004F0593" w:rsidRPr="00DE312F">
        <w:rPr>
          <w:rFonts w:ascii="Times New Roman" w:hAnsi="Times New Roman" w:cs="Times New Roman"/>
        </w:rPr>
        <w:t>.</w:t>
      </w:r>
    </w:p>
    <w:p w:rsidR="00776890" w:rsidRPr="00DE312F" w:rsidRDefault="00776890" w:rsidP="005F0AB3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Hence, with 95% confidence level, we can say that the student whose midterm score is 92 can obtain his final score between 83.61188 to 111.7444. </w:t>
      </w:r>
    </w:p>
    <w:p w:rsidR="00A632A9" w:rsidRPr="00DE312F" w:rsidRDefault="00776890" w:rsidP="00C149B8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4.2</w: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2160" w:dyaOrig="1080">
          <v:shape id="_x0000_i1209" type="#_x0000_t75" style="width:108.5pt;height:56.5pt" o:ole="">
            <v:imagedata r:id="rId168" o:title=""/>
          </v:shape>
          <o:OLEObject Type="Embed" ProgID="Equation.DSMT4" ShapeID="_x0000_i1209" DrawAspect="Content" ObjectID="_1627933932" r:id="rId332"/>
        </w:object>
      </w:r>
      <w:r w:rsidRPr="00DE312F">
        <w:rPr>
          <w:rFonts w:ascii="Times New Roman" w:hAnsi="Times New Roman" w:cs="Times New Roman"/>
        </w:rPr>
        <w:t xml:space="preserve"> , </w:t>
      </w:r>
      <w:r w:rsidRPr="00DE312F">
        <w:rPr>
          <w:rFonts w:ascii="Times New Roman" w:hAnsi="Times New Roman" w:cs="Times New Roman"/>
          <w:position w:val="-28"/>
        </w:rPr>
        <w:object w:dxaOrig="2200" w:dyaOrig="1080">
          <v:shape id="_x0000_i1210" type="#_x0000_t75" style="width:108.5pt;height:56.5pt" o:ole="">
            <v:imagedata r:id="rId170" o:title=""/>
          </v:shape>
          <o:OLEObject Type="Embed" ProgID="Equation.DSMT4" ShapeID="_x0000_i1210" DrawAspect="Content" ObjectID="_1627933933" r:id="rId333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28"/>
        </w:rPr>
        <w:object w:dxaOrig="2460" w:dyaOrig="999">
          <v:shape id="_x0000_i1211" type="#_x0000_t75" style="width:123.5pt;height:51.5pt" o:ole="">
            <v:imagedata r:id="rId172" o:title=""/>
          </v:shape>
          <o:OLEObject Type="Embed" ProgID="Equation.DSMT4" ShapeID="_x0000_i1211" DrawAspect="Content" ObjectID="_1627933934" r:id="rId334"/>
        </w:objec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ugging these data into above formulae, we get</w: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40" w:dyaOrig="360">
          <v:shape id="_x0000_i1212" type="#_x0000_t75" style="width:15.5pt;height:20.5pt" o:ole="">
            <v:imagedata r:id="rId174" o:title=""/>
          </v:shape>
          <o:OLEObject Type="Embed" ProgID="Equation.DSMT4" ShapeID="_x0000_i1212" DrawAspect="Content" ObjectID="_1627933935" r:id="rId335"/>
        </w:object>
      </w:r>
      <w:r w:rsidRPr="00DE312F">
        <w:rPr>
          <w:rFonts w:ascii="Times New Roman" w:hAnsi="Times New Roman" w:cs="Times New Roman"/>
        </w:rPr>
        <w:t xml:space="preserve">= 1755.875, </w:t>
      </w:r>
      <w:r w:rsidRPr="00DE312F">
        <w:rPr>
          <w:rFonts w:ascii="Times New Roman" w:hAnsi="Times New Roman" w:cs="Times New Roman"/>
          <w:position w:val="-14"/>
        </w:rPr>
        <w:object w:dxaOrig="360" w:dyaOrig="380">
          <v:shape id="_x0000_i1213" type="#_x0000_t75" style="width:20.5pt;height:20.5pt" o:ole="">
            <v:imagedata r:id="rId176" o:title=""/>
          </v:shape>
          <o:OLEObject Type="Embed" ProgID="Equation.DSMT4" ShapeID="_x0000_i1213" DrawAspect="Content" ObjectID="_1627933936" r:id="rId336"/>
        </w:object>
      </w:r>
      <w:r w:rsidRPr="00DE312F">
        <w:rPr>
          <w:rFonts w:ascii="Times New Roman" w:hAnsi="Times New Roman" w:cs="Times New Roman"/>
        </w:rPr>
        <w:t xml:space="preserve">= 52911.875 and </w:t>
      </w:r>
      <w:r w:rsidRPr="00DE312F">
        <w:rPr>
          <w:rFonts w:ascii="Times New Roman" w:hAnsi="Times New Roman" w:cs="Times New Roman"/>
          <w:position w:val="-14"/>
        </w:rPr>
        <w:object w:dxaOrig="340" w:dyaOrig="380">
          <v:shape id="_x0000_i1214" type="#_x0000_t75" style="width:15.5pt;height:20.5pt" o:ole="">
            <v:imagedata r:id="rId178" o:title=""/>
          </v:shape>
          <o:OLEObject Type="Embed" ProgID="Equation.DSMT4" ShapeID="_x0000_i1214" DrawAspect="Content" ObjectID="_1627933937" r:id="rId337"/>
        </w:object>
      </w:r>
      <w:r w:rsidRPr="00DE312F">
        <w:rPr>
          <w:rFonts w:ascii="Times New Roman" w:hAnsi="Times New Roman" w:cs="Times New Roman"/>
        </w:rPr>
        <w:t xml:space="preserve"> = 8846.875</w: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6"/>
        </w:rPr>
        <w:object w:dxaOrig="220" w:dyaOrig="260">
          <v:shape id="_x0000_i1215" type="#_x0000_t75" style="width:10pt;height:15.5pt" o:ole="">
            <v:imagedata r:id="rId180" o:title=""/>
          </v:shape>
          <o:OLEObject Type="Embed" ProgID="Equation.DSMT4" ShapeID="_x0000_i1215" DrawAspect="Content" ObjectID="_1627933938" r:id="rId338"/>
        </w:object>
      </w:r>
      <w:r w:rsidRPr="00DE312F">
        <w:rPr>
          <w:rFonts w:ascii="Times New Roman" w:hAnsi="Times New Roman" w:cs="Times New Roman"/>
        </w:rPr>
        <w:t xml:space="preserve">= 43.375 , </w:t>
      </w:r>
      <w:r w:rsidRPr="00DE312F">
        <w:rPr>
          <w:rFonts w:ascii="Times New Roman" w:hAnsi="Times New Roman" w:cs="Times New Roman"/>
          <w:position w:val="-10"/>
        </w:rPr>
        <w:object w:dxaOrig="220" w:dyaOrig="300">
          <v:shape id="_x0000_i1216" type="#_x0000_t75" style="width:10pt;height:15.5pt" o:ole="">
            <v:imagedata r:id="rId182" o:title=""/>
          </v:shape>
          <o:OLEObject Type="Embed" ProgID="Equation.DSMT4" ShapeID="_x0000_i1216" DrawAspect="Content" ObjectID="_1627933939" r:id="rId339"/>
        </w:object>
      </w:r>
      <w:r w:rsidRPr="00DE312F">
        <w:rPr>
          <w:rFonts w:ascii="Times New Roman" w:hAnsi="Times New Roman" w:cs="Times New Roman"/>
        </w:rPr>
        <w:t>= 134.375</w: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  <w:r w:rsidRPr="00DE312F">
        <w:rPr>
          <w:rFonts w:ascii="Times New Roman" w:hAnsi="Times New Roman" w:cs="Times New Roman"/>
          <w:position w:val="-30"/>
        </w:rPr>
        <w:object w:dxaOrig="859" w:dyaOrig="720">
          <v:shape id="_x0000_i1217" type="#_x0000_t75" style="width:41.5pt;height:36.5pt" o:ole="">
            <v:imagedata r:id="rId184" o:title=""/>
          </v:shape>
          <o:OLEObject Type="Embed" ProgID="Equation.DSMT4" ShapeID="_x0000_i1217" DrawAspect="Content" ObjectID="_1627933940" r:id="rId340"/>
        </w:object>
      </w:r>
      <w:r w:rsidRPr="00DE312F">
        <w:rPr>
          <w:rFonts w:ascii="Times New Roman" w:hAnsi="Times New Roman" w:cs="Times New Roman"/>
        </w:rPr>
        <w:t xml:space="preserve">= </w:t>
      </w:r>
      <w:r w:rsidR="0086350C" w:rsidRPr="00DE312F">
        <w:rPr>
          <w:rFonts w:ascii="Times New Roman" w:hAnsi="Times New Roman" w:cs="Times New Roman"/>
        </w:rPr>
        <w:t>5.0389</w:t>
      </w:r>
      <w:r w:rsidRPr="00DE312F">
        <w:rPr>
          <w:rFonts w:ascii="Times New Roman" w:hAnsi="Times New Roman" w:cs="Times New Roman"/>
        </w:rPr>
        <w:t xml:space="preserve"> and </w:t>
      </w: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218" type="#_x0000_t75" style="width:61.5pt;height:20.5pt" o:ole="">
            <v:imagedata r:id="rId186" o:title=""/>
          </v:shape>
          <o:OLEObject Type="Embed" ProgID="Equation.DSMT4" ShapeID="_x0000_i1218" DrawAspect="Content" ObjectID="_1627933941" r:id="rId341"/>
        </w:object>
      </w:r>
      <w:r w:rsidRPr="00DE312F">
        <w:rPr>
          <w:rFonts w:ascii="Times New Roman" w:hAnsi="Times New Roman" w:cs="Times New Roman"/>
        </w:rPr>
        <w:t xml:space="preserve">= </w:t>
      </w:r>
      <w:r w:rsidR="0086350C" w:rsidRPr="00DE312F">
        <w:rPr>
          <w:rFonts w:ascii="Times New Roman" w:hAnsi="Times New Roman" w:cs="Times New Roman"/>
        </w:rPr>
        <w:t>-84.167437</w: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refore, the least-squares line appropriate for the given data is given by </w:t>
      </w:r>
    </w:p>
    <w:p w:rsidR="00ED0092" w:rsidRPr="00DE312F" w:rsidRDefault="0086350C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2480" w:dyaOrig="320">
          <v:shape id="_x0000_i1219" type="#_x0000_t75" style="width:123.5pt;height:15.5pt" o:ole="">
            <v:imagedata r:id="rId342" o:title=""/>
          </v:shape>
          <o:OLEObject Type="Embed" ProgID="Equation.DSMT4" ShapeID="_x0000_i1219" DrawAspect="Content" ObjectID="_1627933942" r:id="rId343"/>
        </w:object>
      </w:r>
    </w:p>
    <w:p w:rsidR="00ED0092" w:rsidRPr="00DE312F" w:rsidRDefault="00517EDA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object w:dxaOrig="1440" w:dyaOrig="1440">
          <v:shape id="_x0000_s1092" type="#_x0000_t75" style="position:absolute;margin-left:0;margin-top:-534.65pt;width:163pt;height:118pt;z-index:251661312;mso-position-horizontal:left;mso-position-horizontal-relative:text;mso-position-vertical-relative:text">
            <v:imagedata r:id="rId344" o:title=""/>
            <w10:wrap type="square" side="right"/>
          </v:shape>
          <o:OLEObject Type="Embed" ProgID="Equation.DSMT4" ShapeID="_x0000_s1092" DrawAspect="Content" ObjectID="_1627934033" r:id="rId345"/>
        </w:object>
      </w:r>
      <w:r w:rsidR="00ED0092" w:rsidRPr="00DE312F">
        <w:rPr>
          <w:rFonts w:ascii="Times New Roman" w:hAnsi="Times New Roman" w:cs="Times New Roman"/>
        </w:rPr>
        <w:t xml:space="preserve">At , </w:t>
      </w:r>
      <w:r w:rsidR="0086350C" w:rsidRPr="00DE312F">
        <w:rPr>
          <w:rFonts w:ascii="Times New Roman" w:hAnsi="Times New Roman" w:cs="Times New Roman"/>
          <w:position w:val="-6"/>
        </w:rPr>
        <w:object w:dxaOrig="680" w:dyaOrig="279">
          <v:shape id="_x0000_i1221" type="#_x0000_t75" style="width:36.5pt;height:15.5pt" o:ole="">
            <v:imagedata r:id="rId346" o:title=""/>
          </v:shape>
          <o:OLEObject Type="Embed" ProgID="Equation.DSMT4" ShapeID="_x0000_i1221" DrawAspect="Content" ObjectID="_1627933943" r:id="rId347"/>
        </w:object>
      </w:r>
      <w:r w:rsidR="00ED0092" w:rsidRPr="00DE312F">
        <w:rPr>
          <w:rFonts w:ascii="Times New Roman" w:hAnsi="Times New Roman" w:cs="Times New Roman"/>
        </w:rPr>
        <w:t xml:space="preserve">, we get </w:t>
      </w:r>
      <w:r w:rsidR="0086350C" w:rsidRPr="00DE312F">
        <w:rPr>
          <w:rFonts w:ascii="Times New Roman" w:hAnsi="Times New Roman" w:cs="Times New Roman"/>
          <w:position w:val="-10"/>
        </w:rPr>
        <w:object w:dxaOrig="1460" w:dyaOrig="320">
          <v:shape id="_x0000_i1222" type="#_x0000_t75" style="width:1in;height:15.5pt" o:ole="">
            <v:imagedata r:id="rId348" o:title=""/>
          </v:shape>
          <o:OLEObject Type="Embed" ProgID="Equation.DSMT4" ShapeID="_x0000_i1222" DrawAspect="Content" ObjectID="_1627933944" r:id="rId349"/>
        </w:object>
      </w:r>
      <w:r w:rsidR="00ED0092" w:rsidRPr="00DE312F">
        <w:rPr>
          <w:rFonts w:ascii="Times New Roman" w:hAnsi="Times New Roman" w:cs="Times New Roman"/>
        </w:rPr>
        <w:t>.</w: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14"/>
        </w:rPr>
        <w:object w:dxaOrig="1700" w:dyaOrig="420">
          <v:shape id="_x0000_i1223" type="#_x0000_t75" style="width:77pt;height:20.5pt" o:ole="">
            <v:imagedata r:id="rId191" o:title=""/>
          </v:shape>
          <o:OLEObject Type="Embed" ProgID="Equation.DSMT4" ShapeID="_x0000_i1223" DrawAspect="Content" ObjectID="_1627933945" r:id="rId350"/>
        </w:object>
      </w:r>
      <w:r w:rsidR="0086350C" w:rsidRPr="00DE312F">
        <w:rPr>
          <w:rFonts w:ascii="Times New Roman" w:hAnsi="Times New Roman" w:cs="Times New Roman"/>
        </w:rPr>
        <w:t xml:space="preserve"> = 7847.78</w:t>
      </w:r>
      <w:r w:rsidRPr="00DE312F">
        <w:rPr>
          <w:rFonts w:ascii="Times New Roman" w:hAnsi="Times New Roman" w:cs="Times New Roman"/>
        </w:rPr>
        <w:t xml:space="preserve"> and </w:t>
      </w:r>
      <w:r w:rsidR="0086350C" w:rsidRPr="00DE312F">
        <w:rPr>
          <w:rFonts w:ascii="Times New Roman" w:hAnsi="Times New Roman" w:cs="Times New Roman"/>
          <w:position w:val="-26"/>
        </w:rPr>
        <w:object w:dxaOrig="2960" w:dyaOrig="700">
          <v:shape id="_x0000_i1224" type="#_x0000_t75" style="width:149pt;height:36.5pt" o:ole="">
            <v:imagedata r:id="rId351" o:title=""/>
          </v:shape>
          <o:OLEObject Type="Embed" ProgID="Equation.DSMT4" ShapeID="_x0000_i1224" DrawAspect="Content" ObjectID="_1627933946" r:id="rId352"/>
        </w:object>
      </w:r>
    </w:p>
    <w:p w:rsidR="00ED0092" w:rsidRPr="00DE312F" w:rsidRDefault="00ED0092" w:rsidP="00ED0092">
      <w:pPr>
        <w:rPr>
          <w:rFonts w:ascii="Times New Roman" w:hAnsi="Times New Roman" w:cs="Times New Roman"/>
        </w:rPr>
      </w:pPr>
    </w:p>
    <w:p w:rsidR="00ED0092" w:rsidRPr="00DE312F" w:rsidRDefault="0086350C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Now, 90</w:t>
      </w:r>
      <w:r w:rsidR="00ED0092" w:rsidRPr="00DE312F">
        <w:rPr>
          <w:rFonts w:ascii="Times New Roman" w:hAnsi="Times New Roman" w:cs="Times New Roman"/>
        </w:rPr>
        <w:t>% prediction interval is given by</w:t>
      </w:r>
    </w:p>
    <w:p w:rsidR="00ED0092" w:rsidRPr="00DE312F" w:rsidRDefault="0086350C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6"/>
        </w:rPr>
        <w:object w:dxaOrig="6080" w:dyaOrig="1240">
          <v:shape id="_x0000_i1225" type="#_x0000_t75" style="width:303.5pt;height:62pt" o:ole="">
            <v:imagedata r:id="rId353" o:title=""/>
          </v:shape>
          <o:OLEObject Type="Embed" ProgID="Equation.DSMT4" ShapeID="_x0000_i1225" DrawAspect="Content" ObjectID="_1627933947" r:id="rId354"/>
        </w:object>
      </w:r>
      <w:r w:rsidR="00ED0092" w:rsidRPr="00DE312F">
        <w:rPr>
          <w:rFonts w:ascii="Times New Roman" w:hAnsi="Times New Roman" w:cs="Times New Roman"/>
        </w:rPr>
        <w:t xml:space="preserve">where </w:t>
      </w:r>
      <w:r w:rsidRPr="00DE312F">
        <w:rPr>
          <w:rFonts w:ascii="Times New Roman" w:hAnsi="Times New Roman" w:cs="Times New Roman"/>
          <w:position w:val="-14"/>
        </w:rPr>
        <w:object w:dxaOrig="1340" w:dyaOrig="380">
          <v:shape id="_x0000_i1226" type="#_x0000_t75" style="width:67pt;height:20.5pt" o:ole="">
            <v:imagedata r:id="rId355" o:title=""/>
          </v:shape>
          <o:OLEObject Type="Embed" ProgID="Equation.DSMT4" ShapeID="_x0000_i1226" DrawAspect="Content" ObjectID="_1627933948" r:id="rId356"/>
        </w:object>
      </w:r>
      <w:r w:rsidR="00ED0092" w:rsidRPr="00DE312F">
        <w:rPr>
          <w:rFonts w:ascii="Times New Roman" w:hAnsi="Times New Roman" w:cs="Times New Roman"/>
        </w:rPr>
        <w:t>.</w:t>
      </w:r>
    </w:p>
    <w:p w:rsidR="00ED0092" w:rsidRPr="00DE312F" w:rsidRDefault="00E35297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Hence, with 90</w:t>
      </w:r>
      <w:r w:rsidR="00ED0092" w:rsidRPr="00DE312F">
        <w:rPr>
          <w:rFonts w:ascii="Times New Roman" w:hAnsi="Times New Roman" w:cs="Times New Roman"/>
        </w:rPr>
        <w:t>% confidence le</w:t>
      </w:r>
      <w:r w:rsidR="0086350C" w:rsidRPr="00DE312F">
        <w:rPr>
          <w:rFonts w:ascii="Times New Roman" w:hAnsi="Times New Roman" w:cs="Times New Roman"/>
        </w:rPr>
        <w:t>vel, we can say that the person</w:t>
      </w:r>
      <w:r w:rsidR="00ED0092" w:rsidRPr="00DE312F">
        <w:rPr>
          <w:rFonts w:ascii="Times New Roman" w:hAnsi="Times New Roman" w:cs="Times New Roman"/>
        </w:rPr>
        <w:t xml:space="preserve"> whose </w:t>
      </w:r>
      <w:r w:rsidR="0086350C" w:rsidRPr="00DE312F">
        <w:rPr>
          <w:rFonts w:ascii="Times New Roman" w:hAnsi="Times New Roman" w:cs="Times New Roman"/>
        </w:rPr>
        <w:t>income level</w:t>
      </w:r>
      <w:r w:rsidR="00ED0092" w:rsidRPr="00DE312F">
        <w:rPr>
          <w:rFonts w:ascii="Times New Roman" w:hAnsi="Times New Roman" w:cs="Times New Roman"/>
        </w:rPr>
        <w:t xml:space="preserve"> </w:t>
      </w:r>
      <w:r w:rsidR="0086350C" w:rsidRPr="00DE312F">
        <w:rPr>
          <w:rFonts w:ascii="Times New Roman" w:hAnsi="Times New Roman" w:cs="Times New Roman"/>
        </w:rPr>
        <w:t xml:space="preserve">is $59,000 </w:t>
      </w:r>
      <w:r w:rsidR="00ED0092" w:rsidRPr="00DE312F">
        <w:rPr>
          <w:rFonts w:ascii="Times New Roman" w:hAnsi="Times New Roman" w:cs="Times New Roman"/>
        </w:rPr>
        <w:t xml:space="preserve">can </w:t>
      </w:r>
      <w:r w:rsidR="00BF586B" w:rsidRPr="00DE312F">
        <w:rPr>
          <w:rFonts w:ascii="Times New Roman" w:hAnsi="Times New Roman" w:cs="Times New Roman"/>
        </w:rPr>
        <w:t xml:space="preserve">purchase </w:t>
      </w:r>
      <w:r w:rsidR="0086350C" w:rsidRPr="00DE312F">
        <w:rPr>
          <w:rFonts w:ascii="Times New Roman" w:hAnsi="Times New Roman" w:cs="Times New Roman"/>
        </w:rPr>
        <w:t xml:space="preserve">insurance </w:t>
      </w:r>
      <w:r w:rsidR="00BF586B" w:rsidRPr="00DE312F">
        <w:rPr>
          <w:rFonts w:ascii="Times New Roman" w:hAnsi="Times New Roman" w:cs="Times New Roman"/>
        </w:rPr>
        <w:t>policy for</w:t>
      </w:r>
      <w:r w:rsidR="0086350C" w:rsidRPr="00DE312F">
        <w:rPr>
          <w:rFonts w:ascii="Times New Roman" w:hAnsi="Times New Roman" w:cs="Times New Roman"/>
        </w:rPr>
        <w:t xml:space="preserve"> eight people between </w:t>
      </w:r>
      <w:r w:rsidR="00BF586B" w:rsidRPr="00DE312F">
        <w:rPr>
          <w:rFonts w:ascii="Times New Roman" w:hAnsi="Times New Roman" w:cs="Times New Roman"/>
        </w:rPr>
        <w:t>$134,094 to</w:t>
      </w:r>
      <w:r w:rsidR="0086350C" w:rsidRPr="00DE312F">
        <w:rPr>
          <w:rFonts w:ascii="Times New Roman" w:hAnsi="Times New Roman" w:cs="Times New Roman"/>
        </w:rPr>
        <w:t xml:space="preserve"> </w:t>
      </w:r>
      <w:r w:rsidR="00BF586B" w:rsidRPr="00DE312F">
        <w:rPr>
          <w:rFonts w:ascii="Times New Roman" w:hAnsi="Times New Roman" w:cs="Times New Roman"/>
        </w:rPr>
        <w:t>$</w:t>
      </w:r>
      <w:r w:rsidR="0086350C" w:rsidRPr="00DE312F">
        <w:rPr>
          <w:rFonts w:ascii="Times New Roman" w:hAnsi="Times New Roman" w:cs="Times New Roman"/>
        </w:rPr>
        <w:t>292,</w:t>
      </w:r>
      <w:r w:rsidR="00BF586B" w:rsidRPr="00DE312F">
        <w:rPr>
          <w:rFonts w:ascii="Times New Roman" w:hAnsi="Times New Roman" w:cs="Times New Roman"/>
        </w:rPr>
        <w:t>103</w:t>
      </w:r>
      <w:r w:rsidR="00ED0092" w:rsidRPr="00DE312F">
        <w:rPr>
          <w:rFonts w:ascii="Times New Roman" w:hAnsi="Times New Roman" w:cs="Times New Roman"/>
        </w:rPr>
        <w:t xml:space="preserve">. </w:t>
      </w:r>
    </w:p>
    <w:p w:rsidR="007E7FF7" w:rsidRPr="00DE312F" w:rsidRDefault="007E7FF7" w:rsidP="00ED009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4.3</w:t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2160" w:dyaOrig="1080">
          <v:shape id="_x0000_i1227" type="#_x0000_t75" style="width:108.5pt;height:56.5pt" o:ole="">
            <v:imagedata r:id="rId168" o:title=""/>
          </v:shape>
          <o:OLEObject Type="Embed" ProgID="Equation.DSMT4" ShapeID="_x0000_i1227" DrawAspect="Content" ObjectID="_1627933949" r:id="rId357"/>
        </w:object>
      </w:r>
      <w:r w:rsidRPr="00DE312F">
        <w:rPr>
          <w:rFonts w:ascii="Times New Roman" w:hAnsi="Times New Roman" w:cs="Times New Roman"/>
        </w:rPr>
        <w:t xml:space="preserve"> , </w:t>
      </w:r>
      <w:r w:rsidRPr="00DE312F">
        <w:rPr>
          <w:rFonts w:ascii="Times New Roman" w:hAnsi="Times New Roman" w:cs="Times New Roman"/>
          <w:position w:val="-28"/>
        </w:rPr>
        <w:object w:dxaOrig="2200" w:dyaOrig="1080">
          <v:shape id="_x0000_i1228" type="#_x0000_t75" style="width:108.5pt;height:56.5pt" o:ole="">
            <v:imagedata r:id="rId170" o:title=""/>
          </v:shape>
          <o:OLEObject Type="Embed" ProgID="Equation.DSMT4" ShapeID="_x0000_i1228" DrawAspect="Content" ObjectID="_1627933950" r:id="rId358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28"/>
        </w:rPr>
        <w:object w:dxaOrig="2460" w:dyaOrig="999">
          <v:shape id="_x0000_i1229" type="#_x0000_t75" style="width:123.5pt;height:51.5pt" o:ole="">
            <v:imagedata r:id="rId172" o:title=""/>
          </v:shape>
          <o:OLEObject Type="Embed" ProgID="Equation.DSMT4" ShapeID="_x0000_i1229" DrawAspect="Content" ObjectID="_1627933951" r:id="rId359"/>
        </w:object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ugging these data into above formulae, we get</w:t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40" w:dyaOrig="360">
          <v:shape id="_x0000_i1230" type="#_x0000_t75" style="width:15.5pt;height:20.5pt" o:ole="">
            <v:imagedata r:id="rId174" o:title=""/>
          </v:shape>
          <o:OLEObject Type="Embed" ProgID="Equation.DSMT4" ShapeID="_x0000_i1230" DrawAspect="Content" ObjectID="_1627933952" r:id="rId360"/>
        </w:object>
      </w:r>
      <w:r w:rsidRPr="00DE312F">
        <w:rPr>
          <w:rFonts w:ascii="Times New Roman" w:hAnsi="Times New Roman" w:cs="Times New Roman"/>
        </w:rPr>
        <w:t xml:space="preserve">= 70, </w:t>
      </w:r>
      <w:r w:rsidRPr="00DE312F">
        <w:rPr>
          <w:rFonts w:ascii="Times New Roman" w:hAnsi="Times New Roman" w:cs="Times New Roman"/>
          <w:position w:val="-14"/>
        </w:rPr>
        <w:object w:dxaOrig="360" w:dyaOrig="380">
          <v:shape id="_x0000_i1231" type="#_x0000_t75" style="width:20.5pt;height:20.5pt" o:ole="">
            <v:imagedata r:id="rId176" o:title=""/>
          </v:shape>
          <o:OLEObject Type="Embed" ProgID="Equation.DSMT4" ShapeID="_x0000_i1231" DrawAspect="Content" ObjectID="_1627933953" r:id="rId361"/>
        </w:object>
      </w:r>
      <w:r w:rsidRPr="00DE312F">
        <w:rPr>
          <w:rFonts w:ascii="Times New Roman" w:hAnsi="Times New Roman" w:cs="Times New Roman"/>
        </w:rPr>
        <w:t xml:space="preserve">= 3839.3334 and </w:t>
      </w:r>
      <w:r w:rsidRPr="00DE312F">
        <w:rPr>
          <w:rFonts w:ascii="Times New Roman" w:hAnsi="Times New Roman" w:cs="Times New Roman"/>
          <w:position w:val="-14"/>
        </w:rPr>
        <w:object w:dxaOrig="340" w:dyaOrig="380">
          <v:shape id="_x0000_i1232" type="#_x0000_t75" style="width:15.5pt;height:20.5pt" o:ole="">
            <v:imagedata r:id="rId178" o:title=""/>
          </v:shape>
          <o:OLEObject Type="Embed" ProgID="Equation.DSMT4" ShapeID="_x0000_i1232" DrawAspect="Content" ObjectID="_1627933954" r:id="rId362"/>
        </w:object>
      </w:r>
      <w:r w:rsidRPr="00DE312F">
        <w:rPr>
          <w:rFonts w:ascii="Times New Roman" w:hAnsi="Times New Roman" w:cs="Times New Roman"/>
        </w:rPr>
        <w:t xml:space="preserve"> = 514</w:t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6"/>
        </w:rPr>
        <w:object w:dxaOrig="220" w:dyaOrig="260">
          <v:shape id="_x0000_i1233" type="#_x0000_t75" style="width:10pt;height:15.5pt" o:ole="">
            <v:imagedata r:id="rId180" o:title=""/>
          </v:shape>
          <o:OLEObject Type="Embed" ProgID="Equation.DSMT4" ShapeID="_x0000_i1233" DrawAspect="Content" ObjectID="_1627933955" r:id="rId363"/>
        </w:object>
      </w:r>
      <w:r w:rsidRPr="00DE312F">
        <w:rPr>
          <w:rFonts w:ascii="Times New Roman" w:hAnsi="Times New Roman" w:cs="Times New Roman"/>
        </w:rPr>
        <w:t xml:space="preserve">= 6 , </w:t>
      </w:r>
      <w:r w:rsidRPr="00DE312F">
        <w:rPr>
          <w:rFonts w:ascii="Times New Roman" w:hAnsi="Times New Roman" w:cs="Times New Roman"/>
          <w:position w:val="-10"/>
        </w:rPr>
        <w:object w:dxaOrig="220" w:dyaOrig="300">
          <v:shape id="_x0000_i1234" type="#_x0000_t75" style="width:10pt;height:15.5pt" o:ole="">
            <v:imagedata r:id="rId182" o:title=""/>
          </v:shape>
          <o:OLEObject Type="Embed" ProgID="Equation.DSMT4" ShapeID="_x0000_i1234" DrawAspect="Content" ObjectID="_1627933956" r:id="rId364"/>
        </w:object>
      </w:r>
      <w:r w:rsidRPr="00DE312F">
        <w:rPr>
          <w:rFonts w:ascii="Times New Roman" w:hAnsi="Times New Roman" w:cs="Times New Roman"/>
        </w:rPr>
        <w:t>= 54.667</w:t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  <w:r w:rsidRPr="00DE312F">
        <w:rPr>
          <w:rFonts w:ascii="Times New Roman" w:hAnsi="Times New Roman" w:cs="Times New Roman"/>
          <w:position w:val="-30"/>
        </w:rPr>
        <w:object w:dxaOrig="859" w:dyaOrig="720">
          <v:shape id="_x0000_i1235" type="#_x0000_t75" style="width:41.5pt;height:36.5pt" o:ole="">
            <v:imagedata r:id="rId184" o:title=""/>
          </v:shape>
          <o:OLEObject Type="Embed" ProgID="Equation.DSMT4" ShapeID="_x0000_i1235" DrawAspect="Content" ObjectID="_1627933957" r:id="rId365"/>
        </w:object>
      </w:r>
      <w:r w:rsidRPr="00DE312F">
        <w:rPr>
          <w:rFonts w:ascii="Times New Roman" w:hAnsi="Times New Roman" w:cs="Times New Roman"/>
        </w:rPr>
        <w:t xml:space="preserve">= 7.342857 and </w:t>
      </w: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236" type="#_x0000_t75" style="width:61.5pt;height:20.5pt" o:ole="">
            <v:imagedata r:id="rId186" o:title=""/>
          </v:shape>
          <o:OLEObject Type="Embed" ProgID="Equation.DSMT4" ShapeID="_x0000_i1236" DrawAspect="Content" ObjectID="_1627933958" r:id="rId366"/>
        </w:object>
      </w:r>
      <w:r w:rsidRPr="00DE312F">
        <w:rPr>
          <w:rFonts w:ascii="Times New Roman" w:hAnsi="Times New Roman" w:cs="Times New Roman"/>
        </w:rPr>
        <w:t>= 10.6095238</w:t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refore, the least-squares line appropriate for the given data is given by </w:t>
      </w:r>
    </w:p>
    <w:p w:rsidR="007E7FF7" w:rsidRPr="00DE312F" w:rsidRDefault="00517EDA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lastRenderedPageBreak/>
        <w:object w:dxaOrig="1440" w:dyaOrig="1440">
          <v:shape id="_x0000_s1094" type="#_x0000_t75" style="position:absolute;margin-left:0;margin-top:0;width:140pt;height:16pt;z-index:251665408;mso-position-horizontal:left;mso-position-horizontal-relative:text;mso-position-vertical-relative:text">
            <v:imagedata r:id="rId367" o:title=""/>
            <w10:wrap type="square" side="right"/>
          </v:shape>
          <o:OLEObject Type="Embed" ProgID="Equation.DSMT4" ShapeID="_x0000_s1094" DrawAspect="Content" ObjectID="_1627934034" r:id="rId368"/>
        </w:object>
      </w:r>
      <w:r w:rsidR="007E7FF7" w:rsidRPr="00DE312F">
        <w:rPr>
          <w:rFonts w:ascii="Times New Roman" w:hAnsi="Times New Roman" w:cs="Times New Roman"/>
        </w:rPr>
        <w:br w:type="textWrapping" w:clear="all"/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t , </w:t>
      </w:r>
      <w:r w:rsidRPr="00DE312F">
        <w:rPr>
          <w:rFonts w:ascii="Times New Roman" w:hAnsi="Times New Roman" w:cs="Times New Roman"/>
          <w:position w:val="-6"/>
        </w:rPr>
        <w:object w:dxaOrig="660" w:dyaOrig="279">
          <v:shape id="_x0000_i1238" type="#_x0000_t75" style="width:30.5pt;height:15.5pt" o:ole="">
            <v:imagedata r:id="rId369" o:title=""/>
          </v:shape>
          <o:OLEObject Type="Embed" ProgID="Equation.DSMT4" ShapeID="_x0000_i1238" DrawAspect="Content" ObjectID="_1627933959" r:id="rId370"/>
        </w:object>
      </w:r>
      <w:r w:rsidRPr="00DE312F">
        <w:rPr>
          <w:rFonts w:ascii="Times New Roman" w:hAnsi="Times New Roman" w:cs="Times New Roman"/>
        </w:rPr>
        <w:t xml:space="preserve">, we get </w:t>
      </w:r>
      <w:r w:rsidRPr="00DE312F">
        <w:rPr>
          <w:rFonts w:ascii="Times New Roman" w:hAnsi="Times New Roman" w:cs="Times New Roman"/>
          <w:position w:val="-10"/>
        </w:rPr>
        <w:object w:dxaOrig="680" w:dyaOrig="320">
          <v:shape id="_x0000_i1239" type="#_x0000_t75" style="width:36.5pt;height:15.5pt" o:ole="">
            <v:imagedata r:id="rId371" o:title=""/>
          </v:shape>
          <o:OLEObject Type="Embed" ProgID="Equation.DSMT4" ShapeID="_x0000_i1239" DrawAspect="Content" ObjectID="_1627933960" r:id="rId372"/>
        </w:object>
      </w:r>
      <w:r w:rsidRPr="00DE312F">
        <w:rPr>
          <w:rFonts w:ascii="Times New Roman" w:hAnsi="Times New Roman" w:cs="Times New Roman"/>
        </w:rPr>
        <w:t>.</w:t>
      </w:r>
    </w:p>
    <w:p w:rsidR="007E7FF7" w:rsidRPr="00DE312F" w:rsidRDefault="007E7FF7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14"/>
        </w:rPr>
        <w:object w:dxaOrig="1700" w:dyaOrig="420">
          <v:shape id="_x0000_i1240" type="#_x0000_t75" style="width:77pt;height:20.5pt" o:ole="">
            <v:imagedata r:id="rId191" o:title=""/>
          </v:shape>
          <o:OLEObject Type="Embed" ProgID="Equation.DSMT4" ShapeID="_x0000_i1240" DrawAspect="Content" ObjectID="_1627933961" r:id="rId373"/>
        </w:object>
      </w:r>
      <w:r w:rsidRPr="00DE312F">
        <w:rPr>
          <w:rFonts w:ascii="Times New Roman" w:hAnsi="Times New Roman" w:cs="Times New Roman"/>
        </w:rPr>
        <w:t xml:space="preserve"> = 65.10552 and </w:t>
      </w:r>
      <w:r w:rsidRPr="00DE312F">
        <w:rPr>
          <w:rFonts w:ascii="Times New Roman" w:hAnsi="Times New Roman" w:cs="Times New Roman"/>
          <w:position w:val="-26"/>
        </w:rPr>
        <w:object w:dxaOrig="3400" w:dyaOrig="700">
          <v:shape id="_x0000_i1241" type="#_x0000_t75" style="width:169.5pt;height:36.5pt" o:ole="">
            <v:imagedata r:id="rId374" o:title=""/>
          </v:shape>
          <o:OLEObject Type="Embed" ProgID="Equation.DSMT4" ShapeID="_x0000_i1241" DrawAspect="Content" ObjectID="_1627933962" r:id="rId375"/>
        </w:object>
      </w:r>
    </w:p>
    <w:p w:rsidR="007E7FF7" w:rsidRPr="00DE312F" w:rsidRDefault="00A90C15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Now, 95</w:t>
      </w:r>
      <w:r w:rsidR="007E7FF7" w:rsidRPr="00DE312F">
        <w:rPr>
          <w:rFonts w:ascii="Times New Roman" w:hAnsi="Times New Roman" w:cs="Times New Roman"/>
        </w:rPr>
        <w:t>% prediction interval is given by</w:t>
      </w:r>
    </w:p>
    <w:p w:rsidR="007E7FF7" w:rsidRPr="00DE312F" w:rsidRDefault="00A90C15" w:rsidP="007E7FF7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6"/>
        </w:rPr>
        <w:object w:dxaOrig="6080" w:dyaOrig="1240">
          <v:shape id="_x0000_i1242" type="#_x0000_t75" style="width:303.5pt;height:62pt" o:ole="">
            <v:imagedata r:id="rId376" o:title=""/>
          </v:shape>
          <o:OLEObject Type="Embed" ProgID="Equation.DSMT4" ShapeID="_x0000_i1242" DrawAspect="Content" ObjectID="_1627933963" r:id="rId377"/>
        </w:object>
      </w:r>
    </w:p>
    <w:p w:rsidR="00052149" w:rsidRPr="00DE312F" w:rsidRDefault="00052149" w:rsidP="007E7FF7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4.4</w: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2160" w:dyaOrig="1080">
          <v:shape id="_x0000_i1243" type="#_x0000_t75" style="width:108.5pt;height:56.5pt" o:ole="">
            <v:imagedata r:id="rId168" o:title=""/>
          </v:shape>
          <o:OLEObject Type="Embed" ProgID="Equation.DSMT4" ShapeID="_x0000_i1243" DrawAspect="Content" ObjectID="_1627933964" r:id="rId378"/>
        </w:object>
      </w:r>
      <w:r w:rsidRPr="00DE312F">
        <w:rPr>
          <w:rFonts w:ascii="Times New Roman" w:hAnsi="Times New Roman" w:cs="Times New Roman"/>
        </w:rPr>
        <w:t xml:space="preserve"> , </w:t>
      </w:r>
      <w:r w:rsidRPr="00DE312F">
        <w:rPr>
          <w:rFonts w:ascii="Times New Roman" w:hAnsi="Times New Roman" w:cs="Times New Roman"/>
          <w:position w:val="-28"/>
        </w:rPr>
        <w:object w:dxaOrig="2200" w:dyaOrig="1080">
          <v:shape id="_x0000_i1244" type="#_x0000_t75" style="width:108.5pt;height:56.5pt" o:ole="">
            <v:imagedata r:id="rId170" o:title=""/>
          </v:shape>
          <o:OLEObject Type="Embed" ProgID="Equation.DSMT4" ShapeID="_x0000_i1244" DrawAspect="Content" ObjectID="_1627933965" r:id="rId379"/>
        </w:object>
      </w:r>
      <w:r w:rsidRPr="00DE312F">
        <w:rPr>
          <w:rFonts w:ascii="Times New Roman" w:hAnsi="Times New Roman" w:cs="Times New Roman"/>
        </w:rPr>
        <w:t xml:space="preserve">and </w:t>
      </w:r>
      <w:r w:rsidRPr="00DE312F">
        <w:rPr>
          <w:rFonts w:ascii="Times New Roman" w:hAnsi="Times New Roman" w:cs="Times New Roman"/>
          <w:position w:val="-28"/>
        </w:rPr>
        <w:object w:dxaOrig="2460" w:dyaOrig="999">
          <v:shape id="_x0000_i1245" type="#_x0000_t75" style="width:123.5pt;height:51.5pt" o:ole="">
            <v:imagedata r:id="rId172" o:title=""/>
          </v:shape>
          <o:OLEObject Type="Embed" ProgID="Equation.DSMT4" ShapeID="_x0000_i1245" DrawAspect="Content" ObjectID="_1627933966" r:id="rId380"/>
        </w:objec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ugging these data into above formulae, we get</w: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40" w:dyaOrig="360">
          <v:shape id="_x0000_i1246" type="#_x0000_t75" style="width:15.5pt;height:20.5pt" o:ole="">
            <v:imagedata r:id="rId174" o:title=""/>
          </v:shape>
          <o:OLEObject Type="Embed" ProgID="Equation.DSMT4" ShapeID="_x0000_i1246" DrawAspect="Content" ObjectID="_1627933967" r:id="rId381"/>
        </w:object>
      </w:r>
      <w:r w:rsidRPr="00DE312F">
        <w:rPr>
          <w:rFonts w:ascii="Times New Roman" w:hAnsi="Times New Roman" w:cs="Times New Roman"/>
        </w:rPr>
        <w:t xml:space="preserve">= 155, </w:t>
      </w:r>
      <w:r w:rsidRPr="00DE312F">
        <w:rPr>
          <w:rFonts w:ascii="Times New Roman" w:hAnsi="Times New Roman" w:cs="Times New Roman"/>
          <w:position w:val="-14"/>
        </w:rPr>
        <w:object w:dxaOrig="360" w:dyaOrig="380">
          <v:shape id="_x0000_i1247" type="#_x0000_t75" style="width:20.5pt;height:20.5pt" o:ole="">
            <v:imagedata r:id="rId176" o:title=""/>
          </v:shape>
          <o:OLEObject Type="Embed" ProgID="Equation.DSMT4" ShapeID="_x0000_i1247" DrawAspect="Content" ObjectID="_1627933968" r:id="rId382"/>
        </w:object>
      </w:r>
      <w:r w:rsidRPr="00DE312F">
        <w:rPr>
          <w:rFonts w:ascii="Times New Roman" w:hAnsi="Times New Roman" w:cs="Times New Roman"/>
        </w:rPr>
        <w:t xml:space="preserve">= 4710 and </w:t>
      </w:r>
      <w:r w:rsidRPr="00DE312F">
        <w:rPr>
          <w:rFonts w:ascii="Times New Roman" w:hAnsi="Times New Roman" w:cs="Times New Roman"/>
          <w:position w:val="-14"/>
        </w:rPr>
        <w:object w:dxaOrig="340" w:dyaOrig="380">
          <v:shape id="_x0000_i1248" type="#_x0000_t75" style="width:15.5pt;height:20.5pt" o:ole="">
            <v:imagedata r:id="rId178" o:title=""/>
          </v:shape>
          <o:OLEObject Type="Embed" ProgID="Equation.DSMT4" ShapeID="_x0000_i1248" DrawAspect="Content" ObjectID="_1627933969" r:id="rId383"/>
        </w:object>
      </w:r>
      <w:r w:rsidRPr="00DE312F">
        <w:rPr>
          <w:rFonts w:ascii="Times New Roman" w:hAnsi="Times New Roman" w:cs="Times New Roman"/>
        </w:rPr>
        <w:t xml:space="preserve"> = 811</w: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6"/>
        </w:rPr>
        <w:object w:dxaOrig="220" w:dyaOrig="260">
          <v:shape id="_x0000_i1249" type="#_x0000_t75" style="width:10pt;height:15.5pt" o:ole="">
            <v:imagedata r:id="rId180" o:title=""/>
          </v:shape>
          <o:OLEObject Type="Embed" ProgID="Equation.DSMT4" ShapeID="_x0000_i1249" DrawAspect="Content" ObjectID="_1627933970" r:id="rId384"/>
        </w:object>
      </w:r>
      <w:r w:rsidRPr="00DE312F">
        <w:rPr>
          <w:rFonts w:ascii="Times New Roman" w:hAnsi="Times New Roman" w:cs="Times New Roman"/>
        </w:rPr>
        <w:t xml:space="preserve">= 78.42857 , </w:t>
      </w:r>
      <w:r w:rsidRPr="00DE312F">
        <w:rPr>
          <w:rFonts w:ascii="Times New Roman" w:hAnsi="Times New Roman" w:cs="Times New Roman"/>
          <w:position w:val="-10"/>
        </w:rPr>
        <w:object w:dxaOrig="220" w:dyaOrig="300">
          <v:shape id="_x0000_i1250" type="#_x0000_t75" style="width:10pt;height:15.5pt" o:ole="">
            <v:imagedata r:id="rId182" o:title=""/>
          </v:shape>
          <o:OLEObject Type="Embed" ProgID="Equation.DSMT4" ShapeID="_x0000_i1250" DrawAspect="Content" ObjectID="_1627933971" r:id="rId385"/>
        </w:object>
      </w:r>
      <w:r w:rsidRPr="00DE312F">
        <w:rPr>
          <w:rFonts w:ascii="Times New Roman" w:hAnsi="Times New Roman" w:cs="Times New Roman"/>
        </w:rPr>
        <w:t>= 220</w: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Now, </w:t>
      </w:r>
      <w:r w:rsidRPr="00DE312F">
        <w:rPr>
          <w:rFonts w:ascii="Times New Roman" w:hAnsi="Times New Roman" w:cs="Times New Roman"/>
          <w:position w:val="-30"/>
        </w:rPr>
        <w:object w:dxaOrig="859" w:dyaOrig="720">
          <v:shape id="_x0000_i1251" type="#_x0000_t75" style="width:41.5pt;height:36.5pt" o:ole="">
            <v:imagedata r:id="rId184" o:title=""/>
          </v:shape>
          <o:OLEObject Type="Embed" ProgID="Equation.DSMT4" ShapeID="_x0000_i1251" DrawAspect="Content" ObjectID="_1627933972" r:id="rId386"/>
        </w:object>
      </w:r>
      <w:r w:rsidRPr="00DE312F">
        <w:rPr>
          <w:rFonts w:ascii="Times New Roman" w:hAnsi="Times New Roman" w:cs="Times New Roman"/>
        </w:rPr>
        <w:t xml:space="preserve">= 5.20825 and </w:t>
      </w:r>
      <w:r w:rsidRPr="00DE312F">
        <w:rPr>
          <w:rFonts w:ascii="Times New Roman" w:hAnsi="Times New Roman" w:cs="Times New Roman"/>
          <w:position w:val="-12"/>
        </w:rPr>
        <w:object w:dxaOrig="1260" w:dyaOrig="400">
          <v:shape id="_x0000_i1252" type="#_x0000_t75" style="width:61.5pt;height:20.5pt" o:ole="">
            <v:imagedata r:id="rId186" o:title=""/>
          </v:shape>
          <o:OLEObject Type="Embed" ProgID="Equation.DSMT4" ShapeID="_x0000_i1252" DrawAspect="Content" ObjectID="_1627933973" r:id="rId387"/>
        </w:object>
      </w:r>
      <w:r w:rsidRPr="00DE312F">
        <w:rPr>
          <w:rFonts w:ascii="Times New Roman" w:hAnsi="Times New Roman" w:cs="Times New Roman"/>
        </w:rPr>
        <w:t>= -188.476146</w: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refore, the least-squares line appropriate for the given data is given by </w:t>
      </w:r>
    </w:p>
    <w:p w:rsidR="00EE2D4E" w:rsidRPr="00DE312F" w:rsidRDefault="00517EDA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noProof/>
        </w:rPr>
        <w:object w:dxaOrig="1440" w:dyaOrig="1440">
          <v:shape id="_x0000_s1096" type="#_x0000_t75" style="position:absolute;margin-left:0;margin-top:0;width:142pt;height:16pt;z-index:251668480;mso-position-horizontal:left;mso-position-horizontal-relative:text;mso-position-vertical-relative:text">
            <v:imagedata r:id="rId388" o:title=""/>
            <w10:wrap type="square" side="right"/>
          </v:shape>
          <o:OLEObject Type="Embed" ProgID="Equation.DSMT4" ShapeID="_x0000_s1096" DrawAspect="Content" ObjectID="_1627934035" r:id="rId389"/>
        </w:objec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t , </w:t>
      </w:r>
      <w:r w:rsidR="00D06387" w:rsidRPr="00DE312F">
        <w:rPr>
          <w:rFonts w:ascii="Times New Roman" w:hAnsi="Times New Roman" w:cs="Times New Roman"/>
          <w:position w:val="-6"/>
        </w:rPr>
        <w:object w:dxaOrig="680" w:dyaOrig="279">
          <v:shape id="_x0000_i1254" type="#_x0000_t75" style="width:36.5pt;height:15.5pt" o:ole="">
            <v:imagedata r:id="rId390" o:title=""/>
          </v:shape>
          <o:OLEObject Type="Embed" ProgID="Equation.DSMT4" ShapeID="_x0000_i1254" DrawAspect="Content" ObjectID="_1627933974" r:id="rId391"/>
        </w:object>
      </w:r>
      <w:r w:rsidRPr="00DE312F">
        <w:rPr>
          <w:rFonts w:ascii="Times New Roman" w:hAnsi="Times New Roman" w:cs="Times New Roman"/>
        </w:rPr>
        <w:t xml:space="preserve">, we get </w:t>
      </w:r>
      <w:r w:rsidR="00D06387" w:rsidRPr="00DE312F">
        <w:rPr>
          <w:rFonts w:ascii="Times New Roman" w:hAnsi="Times New Roman" w:cs="Times New Roman"/>
          <w:position w:val="-10"/>
        </w:rPr>
        <w:object w:dxaOrig="820" w:dyaOrig="320">
          <v:shape id="_x0000_i1255" type="#_x0000_t75" style="width:41.5pt;height:15.5pt" o:ole="">
            <v:imagedata r:id="rId392" o:title=""/>
          </v:shape>
          <o:OLEObject Type="Embed" ProgID="Equation.DSMT4" ShapeID="_x0000_i1255" DrawAspect="Content" ObjectID="_1627933975" r:id="rId393"/>
        </w:object>
      </w:r>
      <w:r w:rsidRPr="00DE312F">
        <w:rPr>
          <w:rFonts w:ascii="Times New Roman" w:hAnsi="Times New Roman" w:cs="Times New Roman"/>
        </w:rPr>
        <w:t>.</w: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14"/>
        </w:rPr>
        <w:object w:dxaOrig="1700" w:dyaOrig="420">
          <v:shape id="_x0000_i1256" type="#_x0000_t75" style="width:77pt;height:20.5pt" o:ole="">
            <v:imagedata r:id="rId191" o:title=""/>
          </v:shape>
          <o:OLEObject Type="Embed" ProgID="Equation.DSMT4" ShapeID="_x0000_i1256" DrawAspect="Content" ObjectID="_1627933976" r:id="rId394"/>
        </w:object>
      </w:r>
      <w:r w:rsidR="00D06387" w:rsidRPr="00DE312F">
        <w:rPr>
          <w:rFonts w:ascii="Times New Roman" w:hAnsi="Times New Roman" w:cs="Times New Roman"/>
        </w:rPr>
        <w:t xml:space="preserve"> = 486.10925 and </w:t>
      </w:r>
      <w:r w:rsidR="00D06387" w:rsidRPr="00DE312F">
        <w:rPr>
          <w:rFonts w:ascii="Times New Roman" w:hAnsi="Times New Roman" w:cs="Times New Roman"/>
          <w:position w:val="-26"/>
        </w:rPr>
        <w:object w:dxaOrig="2799" w:dyaOrig="700">
          <v:shape id="_x0000_i1257" type="#_x0000_t75" style="width:139pt;height:36.5pt" o:ole="">
            <v:imagedata r:id="rId395" o:title=""/>
          </v:shape>
          <o:OLEObject Type="Embed" ProgID="Equation.DSMT4" ShapeID="_x0000_i1257" DrawAspect="Content" ObjectID="_1627933977" r:id="rId396"/>
        </w:object>
      </w:r>
    </w:p>
    <w:p w:rsidR="00EE2D4E" w:rsidRPr="00DE312F" w:rsidRDefault="00F55B0B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Now, 99</w:t>
      </w:r>
      <w:r w:rsidR="00EE2D4E" w:rsidRPr="00DE312F">
        <w:rPr>
          <w:rFonts w:ascii="Times New Roman" w:hAnsi="Times New Roman" w:cs="Times New Roman"/>
        </w:rPr>
        <w:t xml:space="preserve">% prediction interval </w:t>
      </w:r>
      <w:r w:rsidR="00817FDF" w:rsidRPr="00DE312F">
        <w:rPr>
          <w:rFonts w:ascii="Times New Roman" w:hAnsi="Times New Roman" w:cs="Times New Roman"/>
        </w:rPr>
        <w:t xml:space="preserve">at </w:t>
      </w:r>
      <w:r w:rsidRPr="00DE312F">
        <w:rPr>
          <w:rFonts w:ascii="Times New Roman" w:hAnsi="Times New Roman" w:cs="Times New Roman"/>
          <w:position w:val="-14"/>
        </w:rPr>
        <w:object w:dxaOrig="1359" w:dyaOrig="380">
          <v:shape id="_x0000_i1258" type="#_x0000_t75" style="width:67pt;height:20.5pt" o:ole="">
            <v:imagedata r:id="rId397" o:title=""/>
          </v:shape>
          <o:OLEObject Type="Embed" ProgID="Equation.DSMT4" ShapeID="_x0000_i1258" DrawAspect="Content" ObjectID="_1627933978" r:id="rId398"/>
        </w:object>
      </w:r>
      <w:r w:rsidR="00817FDF" w:rsidRPr="00DE312F">
        <w:rPr>
          <w:rFonts w:ascii="Times New Roman" w:hAnsi="Times New Roman" w:cs="Times New Roman"/>
        </w:rPr>
        <w:t>.</w:t>
      </w:r>
    </w:p>
    <w:p w:rsidR="00817FDF" w:rsidRPr="00DE312F" w:rsidRDefault="0050688F" w:rsidP="00EE2D4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6"/>
        </w:rPr>
        <w:object w:dxaOrig="6080" w:dyaOrig="1240">
          <v:shape id="_x0000_i1259" type="#_x0000_t75" style="width:303.5pt;height:62pt" o:ole="">
            <v:imagedata r:id="rId399" o:title=""/>
          </v:shape>
          <o:OLEObject Type="Embed" ProgID="Equation.DSMT4" ShapeID="_x0000_i1259" DrawAspect="Content" ObjectID="_1627933979" r:id="rId400"/>
        </w:object>
      </w:r>
      <w:r w:rsidR="007D29B6" w:rsidRPr="00DE312F">
        <w:rPr>
          <w:rFonts w:ascii="Times New Roman" w:hAnsi="Times New Roman" w:cs="Times New Roman"/>
        </w:rPr>
        <w:t xml:space="preserve">where </w:t>
      </w:r>
      <w:r w:rsidRPr="00DE312F">
        <w:rPr>
          <w:rFonts w:ascii="Times New Roman" w:hAnsi="Times New Roman" w:cs="Times New Roman"/>
          <w:position w:val="-14"/>
        </w:rPr>
        <w:object w:dxaOrig="1359" w:dyaOrig="380">
          <v:shape id="_x0000_i1260" type="#_x0000_t75" style="width:67pt;height:20.5pt" o:ole="">
            <v:imagedata r:id="rId401" o:title=""/>
          </v:shape>
          <o:OLEObject Type="Embed" ProgID="Equation.DSMT4" ShapeID="_x0000_i1260" DrawAspect="Content" ObjectID="_1627933980" r:id="rId402"/>
        </w:object>
      </w:r>
    </w:p>
    <w:p w:rsidR="00EE2D4E" w:rsidRPr="00DE312F" w:rsidRDefault="00EE2D4E" w:rsidP="00EE2D4E">
      <w:pPr>
        <w:rPr>
          <w:rFonts w:ascii="Times New Roman" w:hAnsi="Times New Roman" w:cs="Times New Roman"/>
        </w:rPr>
      </w:pPr>
    </w:p>
    <w:p w:rsidR="007E7FF7" w:rsidRPr="00DE312F" w:rsidRDefault="00787C54" w:rsidP="00ED009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ith 99% confidence, one can say that a player whose height is 90 inch, he/she may have weight in between 256.504 to 304.03 pounds.</w:t>
      </w:r>
    </w:p>
    <w:p w:rsidR="007E7FF7" w:rsidRPr="00DE312F" w:rsidRDefault="00FF70AE" w:rsidP="00ED009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4.5</w:t>
      </w:r>
    </w:p>
    <w:p w:rsidR="00FF70AE" w:rsidRPr="00DE312F" w:rsidRDefault="00FF70AE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8678F4" w:rsidRPr="00DE312F" w:rsidRDefault="008678F4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4"/>
        </w:rPr>
        <w:object w:dxaOrig="5380" w:dyaOrig="999">
          <v:shape id="_x0000_i1261" type="#_x0000_t75" style="width:267.5pt;height:51.5pt" o:ole="">
            <v:imagedata r:id="rId118" o:title=""/>
          </v:shape>
          <o:OLEObject Type="Embed" ProgID="Equation.DSMT4" ShapeID="_x0000_i1261" DrawAspect="Content" ObjectID="_1627933981" r:id="rId403"/>
        </w:object>
      </w:r>
    </w:p>
    <w:p w:rsidR="00FF70AE" w:rsidRPr="00DE312F" w:rsidRDefault="00FF70AE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Plugging these data into above formulae, we get</w:t>
      </w:r>
    </w:p>
    <w:p w:rsidR="008678F4" w:rsidRPr="00DE312F" w:rsidRDefault="008678F4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8"/>
        </w:rPr>
        <w:object w:dxaOrig="3060" w:dyaOrig="1080">
          <v:shape id="_x0000_i1262" type="#_x0000_t75" style="width:154pt;height:56.5pt" o:ole="">
            <v:imagedata r:id="rId404" o:title=""/>
          </v:shape>
          <o:OLEObject Type="Embed" ProgID="Equation.DSMT4" ShapeID="_x0000_i1262" DrawAspect="Content" ObjectID="_1627933982" r:id="rId405"/>
        </w:object>
      </w:r>
    </w:p>
    <w:p w:rsidR="008678F4" w:rsidRPr="00DE312F" w:rsidRDefault="008678F4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90"/>
        </w:rPr>
        <w:object w:dxaOrig="5400" w:dyaOrig="3920">
          <v:shape id="_x0000_i1263" type="#_x0000_t75" style="width:273pt;height:195.5pt" o:ole="">
            <v:imagedata r:id="rId406" o:title=""/>
          </v:shape>
          <o:OLEObject Type="Embed" ProgID="Equation.DSMT4" ShapeID="_x0000_i1263" DrawAspect="Content" ObjectID="_1627933983" r:id="rId407"/>
        </w:object>
      </w:r>
    </w:p>
    <w:p w:rsidR="00FF70AE" w:rsidRPr="00DE312F" w:rsidRDefault="00FF70AE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refore, the least-squares line appropriate for the given data is given by </w:t>
      </w:r>
    </w:p>
    <w:p w:rsidR="00FF70AE" w:rsidRPr="00DE312F" w:rsidRDefault="00FF70AE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2580" w:dyaOrig="320">
          <v:shape id="_x0000_i1264" type="#_x0000_t75" style="width:128.5pt;height:15.5pt" o:ole="">
            <v:imagedata r:id="rId408" o:title=""/>
          </v:shape>
          <o:OLEObject Type="Embed" ProgID="Equation.DSMT4" ShapeID="_x0000_i1264" DrawAspect="Content" ObjectID="_1627933984" r:id="rId409"/>
        </w:object>
      </w:r>
    </w:p>
    <w:p w:rsidR="00A62835" w:rsidRPr="00DE312F" w:rsidRDefault="00A62835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t , </w:t>
      </w:r>
      <w:r w:rsidRPr="00DE312F">
        <w:rPr>
          <w:rFonts w:ascii="Times New Roman" w:hAnsi="Times New Roman" w:cs="Times New Roman"/>
          <w:position w:val="-6"/>
        </w:rPr>
        <w:object w:dxaOrig="660" w:dyaOrig="279">
          <v:shape id="_x0000_i1265" type="#_x0000_t75" style="width:30.5pt;height:15.5pt" o:ole="">
            <v:imagedata r:id="rId410" o:title=""/>
          </v:shape>
          <o:OLEObject Type="Embed" ProgID="Equation.DSMT4" ShapeID="_x0000_i1265" DrawAspect="Content" ObjectID="_1627933985" r:id="rId411"/>
        </w:object>
      </w:r>
      <w:r w:rsidRPr="00DE312F">
        <w:rPr>
          <w:rFonts w:ascii="Times New Roman" w:hAnsi="Times New Roman" w:cs="Times New Roman"/>
        </w:rPr>
        <w:t xml:space="preserve">, we get </w:t>
      </w:r>
      <w:r w:rsidRPr="00DE312F">
        <w:rPr>
          <w:rFonts w:ascii="Times New Roman" w:hAnsi="Times New Roman" w:cs="Times New Roman"/>
          <w:position w:val="-10"/>
        </w:rPr>
        <w:object w:dxaOrig="1560" w:dyaOrig="320">
          <v:shape id="_x0000_i1266" type="#_x0000_t75" style="width:77pt;height:15.5pt" o:ole="">
            <v:imagedata r:id="rId412" o:title=""/>
          </v:shape>
          <o:OLEObject Type="Embed" ProgID="Equation.DSMT4" ShapeID="_x0000_i1266" DrawAspect="Content" ObjectID="_1627933986" r:id="rId413"/>
        </w:object>
      </w:r>
      <w:r w:rsidRPr="00DE312F">
        <w:rPr>
          <w:rFonts w:ascii="Times New Roman" w:hAnsi="Times New Roman" w:cs="Times New Roman"/>
        </w:rPr>
        <w:t>.</w:t>
      </w:r>
    </w:p>
    <w:p w:rsidR="00A62835" w:rsidRPr="00DE312F" w:rsidRDefault="00A62835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Also, </w:t>
      </w:r>
      <w:r w:rsidRPr="00DE312F">
        <w:rPr>
          <w:rFonts w:ascii="Times New Roman" w:hAnsi="Times New Roman" w:cs="Times New Roman"/>
          <w:position w:val="-14"/>
        </w:rPr>
        <w:object w:dxaOrig="1700" w:dyaOrig="420">
          <v:shape id="_x0000_i1267" type="#_x0000_t75" style="width:77pt;height:20.5pt" o:ole="">
            <v:imagedata r:id="rId191" o:title=""/>
          </v:shape>
          <o:OLEObject Type="Embed" ProgID="Equation.DSMT4" ShapeID="_x0000_i1267" DrawAspect="Content" ObjectID="_1627933987" r:id="rId414"/>
        </w:object>
      </w:r>
      <w:r w:rsidRPr="00DE312F">
        <w:rPr>
          <w:rFonts w:ascii="Times New Roman" w:hAnsi="Times New Roman" w:cs="Times New Roman"/>
        </w:rPr>
        <w:t xml:space="preserve"> = 1140.893768 and </w:t>
      </w:r>
      <w:r w:rsidRPr="00DE312F">
        <w:rPr>
          <w:rFonts w:ascii="Times New Roman" w:hAnsi="Times New Roman" w:cs="Times New Roman"/>
          <w:position w:val="-26"/>
        </w:rPr>
        <w:object w:dxaOrig="3400" w:dyaOrig="700">
          <v:shape id="_x0000_i1268" type="#_x0000_t75" style="width:169.5pt;height:36.5pt" o:ole="">
            <v:imagedata r:id="rId415" o:title=""/>
          </v:shape>
          <o:OLEObject Type="Embed" ProgID="Equation.DSMT4" ShapeID="_x0000_i1268" DrawAspect="Content" ObjectID="_1627933988" r:id="rId416"/>
        </w:object>
      </w:r>
    </w:p>
    <w:p w:rsidR="00A62835" w:rsidRPr="00DE312F" w:rsidRDefault="003A7598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Now, 95</w:t>
      </w:r>
      <w:r w:rsidR="00A62835" w:rsidRPr="00DE312F">
        <w:rPr>
          <w:rFonts w:ascii="Times New Roman" w:hAnsi="Times New Roman" w:cs="Times New Roman"/>
        </w:rPr>
        <w:t xml:space="preserve">% prediction interval at </w:t>
      </w:r>
      <w:r w:rsidR="00A62835" w:rsidRPr="00DE312F">
        <w:rPr>
          <w:rFonts w:ascii="Times New Roman" w:hAnsi="Times New Roman" w:cs="Times New Roman"/>
          <w:position w:val="-14"/>
        </w:rPr>
        <w:object w:dxaOrig="1300" w:dyaOrig="380">
          <v:shape id="_x0000_i1269" type="#_x0000_t75" style="width:67pt;height:20.5pt" o:ole="">
            <v:imagedata r:id="rId417" o:title=""/>
          </v:shape>
          <o:OLEObject Type="Embed" ProgID="Equation.DSMT4" ShapeID="_x0000_i1269" DrawAspect="Content" ObjectID="_1627933989" r:id="rId418"/>
        </w:object>
      </w:r>
      <w:r w:rsidR="00A62835" w:rsidRPr="00DE312F">
        <w:rPr>
          <w:rFonts w:ascii="Times New Roman" w:hAnsi="Times New Roman" w:cs="Times New Roman"/>
        </w:rPr>
        <w:t>.</w:t>
      </w:r>
    </w:p>
    <w:p w:rsidR="00A62835" w:rsidRPr="00DE312F" w:rsidRDefault="00A62835" w:rsidP="00A62835">
      <w:pPr>
        <w:rPr>
          <w:rFonts w:ascii="Times New Roman" w:hAnsi="Times New Roman" w:cs="Times New Roman"/>
        </w:rPr>
      </w:pPr>
    </w:p>
    <w:p w:rsidR="00A62835" w:rsidRPr="00DE312F" w:rsidRDefault="003A7598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0"/>
        </w:rPr>
        <w:object w:dxaOrig="6080" w:dyaOrig="1560">
          <v:shape id="_x0000_i1270" type="#_x0000_t75" style="width:303.5pt;height:77pt" o:ole="">
            <v:imagedata r:id="rId419" o:title=""/>
          </v:shape>
          <o:OLEObject Type="Embed" ProgID="Equation.DSMT4" ShapeID="_x0000_i1270" DrawAspect="Content" ObjectID="_1627933990" r:id="rId420"/>
        </w:object>
      </w:r>
    </w:p>
    <w:p w:rsidR="00E25B60" w:rsidRPr="00DE312F" w:rsidRDefault="00E25B60" w:rsidP="00E25B60">
      <w:pPr>
        <w:spacing w:line="100" w:lineRule="atLeast"/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assumption is the linear regression still valid for beyond our domain and therefore our y do make sense.</w:t>
      </w:r>
    </w:p>
    <w:p w:rsidR="00CA7F7B" w:rsidRPr="00DE312F" w:rsidRDefault="00CA7F7B" w:rsidP="00A62835">
      <w:pPr>
        <w:rPr>
          <w:rFonts w:ascii="Times New Roman" w:hAnsi="Times New Roman" w:cs="Times New Roman"/>
          <w:b/>
        </w:rPr>
      </w:pPr>
    </w:p>
    <w:p w:rsidR="00CA7F7B" w:rsidRPr="00DE312F" w:rsidRDefault="00CA7F7B" w:rsidP="00A62835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Exercise 7.5</w:t>
      </w:r>
    </w:p>
    <w:p w:rsidR="00CA7F7B" w:rsidRPr="00DE312F" w:rsidRDefault="00CA7F7B" w:rsidP="00A62835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5.1</w:t>
      </w:r>
    </w:p>
    <w:p w:rsidR="00AE0686" w:rsidRPr="00DE312F" w:rsidRDefault="00AE0686" w:rsidP="00A62835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a)</w:t>
      </w:r>
    </w:p>
    <w:p w:rsidR="00CA7F7B" w:rsidRPr="00DE312F" w:rsidRDefault="00CA7F7B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test:</w:t>
      </w:r>
    </w:p>
    <w:p w:rsidR="00CA7F7B" w:rsidRPr="00DE312F" w:rsidRDefault="00CA7F7B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0"/>
        </w:rPr>
        <w:object w:dxaOrig="1040" w:dyaOrig="720">
          <v:shape id="_x0000_i1271" type="#_x0000_t75" style="width:51.5pt;height:36.5pt" o:ole="">
            <v:imagedata r:id="rId421" o:title=""/>
          </v:shape>
          <o:OLEObject Type="Embed" ProgID="Equation.DSMT4" ShapeID="_x0000_i1271" DrawAspect="Content" ObjectID="_1627933991" r:id="rId422"/>
        </w:object>
      </w:r>
    </w:p>
    <w:p w:rsidR="00CA7F7B" w:rsidRPr="00DE312F" w:rsidRDefault="00AE0686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AE0686" w:rsidRPr="00DE312F" w:rsidRDefault="00AE0686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86"/>
        </w:rPr>
        <w:object w:dxaOrig="6700" w:dyaOrig="2600">
          <v:shape id="_x0000_i1272" type="#_x0000_t75" style="width:335pt;height:129pt" o:ole="">
            <v:imagedata r:id="rId423" o:title=""/>
          </v:shape>
          <o:OLEObject Type="Embed" ProgID="Equation.DSMT4" ShapeID="_x0000_i1272" DrawAspect="Content" ObjectID="_1627933992" r:id="rId424"/>
        </w:object>
      </w:r>
    </w:p>
    <w:p w:rsidR="00AE0686" w:rsidRPr="00DE312F" w:rsidRDefault="00AE0686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test statistic is given by:</w:t>
      </w:r>
    </w:p>
    <w:p w:rsidR="00AE0686" w:rsidRPr="00DE312F" w:rsidRDefault="003079E4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8"/>
        </w:rPr>
        <w:object w:dxaOrig="4660" w:dyaOrig="1380">
          <v:shape id="_x0000_i1273" type="#_x0000_t75" style="width:233pt;height:67pt" o:ole="">
            <v:imagedata r:id="rId425" o:title=""/>
          </v:shape>
          <o:OLEObject Type="Embed" ProgID="Equation.DSMT4" ShapeID="_x0000_i1273" DrawAspect="Content" ObjectID="_1627933993" r:id="rId426"/>
        </w:object>
      </w:r>
    </w:p>
    <w:p w:rsidR="00AE0686" w:rsidRPr="00DE312F" w:rsidRDefault="00AE0686" w:rsidP="00A62835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For, </w:t>
      </w:r>
      <w:r w:rsidRPr="00DE312F">
        <w:rPr>
          <w:rFonts w:ascii="Times New Roman" w:hAnsi="Times New Roman" w:cs="Times New Roman"/>
          <w:position w:val="-12"/>
        </w:rPr>
        <w:object w:dxaOrig="1760" w:dyaOrig="360">
          <v:shape id="_x0000_i1274" type="#_x0000_t75" style="width:87.5pt;height:20.5pt" o:ole="">
            <v:imagedata r:id="rId427" o:title=""/>
          </v:shape>
          <o:OLEObject Type="Embed" ProgID="Equation.DSMT4" ShapeID="_x0000_i1274" DrawAspect="Content" ObjectID="_1627933994" r:id="rId428"/>
        </w:object>
      </w:r>
      <w:r w:rsidRPr="00DE312F">
        <w:rPr>
          <w:rFonts w:ascii="Times New Roman" w:hAnsi="Times New Roman" w:cs="Times New Roman"/>
        </w:rPr>
        <w:t xml:space="preserve">the rejection region is </w:t>
      </w:r>
      <w:r w:rsidR="003079E4" w:rsidRPr="00DE312F">
        <w:rPr>
          <w:rFonts w:ascii="Times New Roman" w:hAnsi="Times New Roman" w:cs="Times New Roman"/>
          <w:position w:val="-10"/>
        </w:rPr>
        <w:object w:dxaOrig="920" w:dyaOrig="320">
          <v:shape id="_x0000_i1275" type="#_x0000_t75" style="width:45pt;height:15.5pt" o:ole="">
            <v:imagedata r:id="rId429" o:title=""/>
          </v:shape>
          <o:OLEObject Type="Embed" ProgID="Equation.DSMT4" ShapeID="_x0000_i1275" DrawAspect="Content" ObjectID="_1627933995" r:id="rId430"/>
        </w:object>
      </w:r>
      <w:r w:rsidRPr="00DE312F">
        <w:rPr>
          <w:rFonts w:ascii="Times New Roman" w:hAnsi="Times New Roman" w:cs="Times New Roman"/>
        </w:rPr>
        <w:t xml:space="preserve">.So, we </w:t>
      </w:r>
      <w:r w:rsidR="003079E4" w:rsidRPr="00DE312F">
        <w:rPr>
          <w:rFonts w:ascii="Times New Roman" w:hAnsi="Times New Roman" w:cs="Times New Roman"/>
        </w:rPr>
        <w:t xml:space="preserve">fail to </w:t>
      </w:r>
      <w:r w:rsidRPr="00DE312F">
        <w:rPr>
          <w:rFonts w:ascii="Times New Roman" w:hAnsi="Times New Roman" w:cs="Times New Roman"/>
        </w:rPr>
        <w:t xml:space="preserve">reject the null hypothesis and conclude that at </w:t>
      </w:r>
      <w:r w:rsidRPr="00DE312F">
        <w:rPr>
          <w:rFonts w:ascii="Times New Roman" w:hAnsi="Times New Roman" w:cs="Times New Roman"/>
          <w:position w:val="-6"/>
        </w:rPr>
        <w:object w:dxaOrig="880" w:dyaOrig="279">
          <v:shape id="_x0000_i1276" type="#_x0000_t75" style="width:46.5pt;height:15.5pt" o:ole="">
            <v:imagedata r:id="rId431" o:title=""/>
          </v:shape>
          <o:OLEObject Type="Embed" ProgID="Equation.DSMT4" ShapeID="_x0000_i1276" DrawAspect="Content" ObjectID="_1627933996" r:id="rId432"/>
        </w:object>
      </w:r>
      <w:r w:rsidRPr="00DE312F">
        <w:rPr>
          <w:rFonts w:ascii="Times New Roman" w:hAnsi="Times New Roman" w:cs="Times New Roman"/>
        </w:rPr>
        <w:t>, the variables  X &amp; Y are independent.</w:t>
      </w:r>
    </w:p>
    <w:p w:rsidR="008678F4" w:rsidRPr="00DE312F" w:rsidRDefault="00AE0686" w:rsidP="00FF70A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b)</w:t>
      </w:r>
    </w:p>
    <w:p w:rsidR="00AE0686" w:rsidRPr="00DE312F" w:rsidRDefault="00AE0686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co</w:t>
      </w:r>
      <w:r w:rsidR="009D4E42" w:rsidRPr="00DE312F">
        <w:rPr>
          <w:rFonts w:ascii="Times New Roman" w:hAnsi="Times New Roman" w:cs="Times New Roman"/>
        </w:rPr>
        <w:t>rresponding p value for, z=1.3853233</w:t>
      </w:r>
      <w:r w:rsidRPr="00DE312F">
        <w:rPr>
          <w:rFonts w:ascii="Times New Roman" w:hAnsi="Times New Roman" w:cs="Times New Roman"/>
        </w:rPr>
        <w:t xml:space="preserve"> is,</w:t>
      </w:r>
    </w:p>
    <w:p w:rsidR="00AE0686" w:rsidRPr="00DE312F" w:rsidRDefault="00AE0686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620" w:dyaOrig="360">
          <v:shape id="_x0000_i1277" type="#_x0000_t75" style="width:30.5pt;height:20.5pt" o:ole="">
            <v:imagedata r:id="rId433" o:title=""/>
          </v:shape>
          <o:OLEObject Type="Embed" ProgID="Equation.DSMT4" ShapeID="_x0000_i1277" DrawAspect="Content" ObjectID="_1627933997" r:id="rId434"/>
        </w:object>
      </w:r>
      <w:r w:rsidR="009D4E42" w:rsidRPr="00DE312F">
        <w:rPr>
          <w:rFonts w:ascii="Times New Roman" w:hAnsi="Times New Roman" w:cs="Times New Roman"/>
        </w:rPr>
        <w:t>1.3853233</w:t>
      </w:r>
    </w:p>
    <w:p w:rsidR="00AE0686" w:rsidRPr="00DE312F" w:rsidRDefault="00AE0686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>The cor</w:t>
      </w:r>
      <w:r w:rsidR="009D4E42" w:rsidRPr="00DE312F">
        <w:rPr>
          <w:rFonts w:ascii="Times New Roman" w:hAnsi="Times New Roman" w:cs="Times New Roman"/>
        </w:rPr>
        <w:t>responding p value is (1-0.9162</w:t>
      </w:r>
      <w:r w:rsidRPr="00DE312F">
        <w:rPr>
          <w:rFonts w:ascii="Times New Roman" w:hAnsi="Times New Roman" w:cs="Times New Roman"/>
        </w:rPr>
        <w:t xml:space="preserve">) </w:t>
      </w:r>
      <w:r w:rsidRPr="00DE312F">
        <w:rPr>
          <w:rFonts w:ascii="Times New Roman" w:hAnsi="Times New Roman" w:cs="Times New Roman"/>
          <w:position w:val="-4"/>
        </w:rPr>
        <w:object w:dxaOrig="180" w:dyaOrig="200">
          <v:shape id="_x0000_i1278" type="#_x0000_t75" style="width:10pt;height:10pt" o:ole="">
            <v:imagedata r:id="rId435" o:title=""/>
          </v:shape>
          <o:OLEObject Type="Embed" ProgID="Equation.DSMT4" ShapeID="_x0000_i1278" DrawAspect="Content" ObjectID="_1627933998" r:id="rId436"/>
        </w:object>
      </w:r>
      <w:r w:rsidR="009B55B0" w:rsidRPr="00DE312F">
        <w:rPr>
          <w:rFonts w:ascii="Times New Roman" w:hAnsi="Times New Roman" w:cs="Times New Roman"/>
        </w:rPr>
        <w:t>2=0.1676</w:t>
      </w:r>
    </w:p>
    <w:p w:rsidR="00AE0686" w:rsidRPr="00DE312F" w:rsidRDefault="00AE0686" w:rsidP="00FF70A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c)</w:t>
      </w:r>
    </w:p>
    <w:p w:rsidR="00AE0686" w:rsidRPr="00DE312F" w:rsidRDefault="00AE0686" w:rsidP="00FF70AE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X, Y) follows the bivariate normal and this test procedure is approximate. </w:t>
      </w:r>
    </w:p>
    <w:p w:rsidR="00AE0686" w:rsidRPr="00DE312F" w:rsidRDefault="00AE0686" w:rsidP="00FF70AE">
      <w:pPr>
        <w:rPr>
          <w:rFonts w:ascii="Times New Roman" w:hAnsi="Times New Roman" w:cs="Times New Roman"/>
        </w:rPr>
      </w:pPr>
    </w:p>
    <w:p w:rsidR="00AE0686" w:rsidRPr="00DE312F" w:rsidRDefault="00AE0686" w:rsidP="00FF70A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5.2</w:t>
      </w:r>
    </w:p>
    <w:p w:rsidR="00DB6742" w:rsidRPr="00DE312F" w:rsidRDefault="00DB6742" w:rsidP="00FF70A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a)</w: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test:</w: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0"/>
        </w:rPr>
        <w:object w:dxaOrig="1040" w:dyaOrig="720">
          <v:shape id="_x0000_i1279" type="#_x0000_t75" style="width:51.5pt;height:36.5pt" o:ole="">
            <v:imagedata r:id="rId421" o:title=""/>
          </v:shape>
          <o:OLEObject Type="Embed" ProgID="Equation.DSMT4" ShapeID="_x0000_i1279" DrawAspect="Content" ObjectID="_1627933999" r:id="rId437"/>
        </w:objec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86"/>
        </w:rPr>
        <w:object w:dxaOrig="6880" w:dyaOrig="2600">
          <v:shape id="_x0000_i1280" type="#_x0000_t75" style="width:345pt;height:129pt" o:ole="">
            <v:imagedata r:id="rId438" o:title=""/>
          </v:shape>
          <o:OLEObject Type="Embed" ProgID="Equation.DSMT4" ShapeID="_x0000_i1280" DrawAspect="Content" ObjectID="_1627934000" r:id="rId439"/>
        </w:objec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test statistic is given by:</w: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8"/>
        </w:rPr>
        <w:object w:dxaOrig="4700" w:dyaOrig="1380">
          <v:shape id="_x0000_i1281" type="#_x0000_t75" style="width:236.5pt;height:67pt" o:ole="">
            <v:imagedata r:id="rId440" o:title=""/>
          </v:shape>
          <o:OLEObject Type="Embed" ProgID="Equation.DSMT4" ShapeID="_x0000_i1281" DrawAspect="Content" ObjectID="_1627934001" r:id="rId441"/>
        </w:objec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For, </w:t>
      </w:r>
      <w:r w:rsidR="00DB6742" w:rsidRPr="00DE312F">
        <w:rPr>
          <w:rFonts w:ascii="Times New Roman" w:hAnsi="Times New Roman" w:cs="Times New Roman"/>
          <w:position w:val="-12"/>
        </w:rPr>
        <w:object w:dxaOrig="1820" w:dyaOrig="360">
          <v:shape id="_x0000_i1282" type="#_x0000_t75" style="width:92.5pt;height:20.5pt" o:ole="">
            <v:imagedata r:id="rId442" o:title=""/>
          </v:shape>
          <o:OLEObject Type="Embed" ProgID="Equation.DSMT4" ShapeID="_x0000_i1282" DrawAspect="Content" ObjectID="_1627934002" r:id="rId443"/>
        </w:object>
      </w:r>
      <w:r w:rsidRPr="00DE312F">
        <w:rPr>
          <w:rFonts w:ascii="Times New Roman" w:hAnsi="Times New Roman" w:cs="Times New Roman"/>
        </w:rPr>
        <w:t xml:space="preserve">the rejection region is </w:t>
      </w:r>
      <w:r w:rsidRPr="00DE312F">
        <w:rPr>
          <w:rFonts w:ascii="Times New Roman" w:hAnsi="Times New Roman" w:cs="Times New Roman"/>
          <w:position w:val="-10"/>
        </w:rPr>
        <w:object w:dxaOrig="1080" w:dyaOrig="320">
          <v:shape id="_x0000_i1283" type="#_x0000_t75" style="width:56.5pt;height:15.5pt" o:ole="">
            <v:imagedata r:id="rId444" o:title=""/>
          </v:shape>
          <o:OLEObject Type="Embed" ProgID="Equation.DSMT4" ShapeID="_x0000_i1283" DrawAspect="Content" ObjectID="_1627934003" r:id="rId445"/>
        </w:object>
      </w:r>
      <w:r w:rsidRPr="00DE312F">
        <w:rPr>
          <w:rFonts w:ascii="Times New Roman" w:hAnsi="Times New Roman" w:cs="Times New Roman"/>
        </w:rPr>
        <w:t xml:space="preserve">.So, we reject the null hypothesis and conclude that at </w:t>
      </w:r>
      <w:r w:rsidRPr="00DE312F">
        <w:rPr>
          <w:rFonts w:ascii="Times New Roman" w:hAnsi="Times New Roman" w:cs="Times New Roman"/>
          <w:position w:val="-6"/>
        </w:rPr>
        <w:object w:dxaOrig="900" w:dyaOrig="279">
          <v:shape id="_x0000_i1284" type="#_x0000_t75" style="width:46.5pt;height:15.5pt" o:ole="">
            <v:imagedata r:id="rId446" o:title=""/>
          </v:shape>
          <o:OLEObject Type="Embed" ProgID="Equation.DSMT4" ShapeID="_x0000_i1284" DrawAspect="Content" ObjectID="_1627934004" r:id="rId447"/>
        </w:object>
      </w:r>
      <w:r w:rsidRPr="00DE312F">
        <w:rPr>
          <w:rFonts w:ascii="Times New Roman" w:hAnsi="Times New Roman" w:cs="Times New Roman"/>
        </w:rPr>
        <w:t xml:space="preserve">, the annual income </w:t>
      </w:r>
      <w:r w:rsidR="00B760D5" w:rsidRPr="00DE312F">
        <w:rPr>
          <w:rFonts w:ascii="Times New Roman" w:hAnsi="Times New Roman" w:cs="Times New Roman"/>
        </w:rPr>
        <w:t xml:space="preserve">&amp; life insurance policies are </w:t>
      </w:r>
      <w:r w:rsidRPr="00DE312F">
        <w:rPr>
          <w:rFonts w:ascii="Times New Roman" w:hAnsi="Times New Roman" w:cs="Times New Roman"/>
        </w:rPr>
        <w:t>dependent.</w:t>
      </w:r>
    </w:p>
    <w:p w:rsidR="00AE0686" w:rsidRPr="00DE312F" w:rsidRDefault="00AE0686" w:rsidP="00AE0686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b)</w: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corresponding p value for, z=3.58 is,</w: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1-0.99982) </w:t>
      </w:r>
      <w:r w:rsidRPr="00DE312F">
        <w:rPr>
          <w:rFonts w:ascii="Times New Roman" w:hAnsi="Times New Roman" w:cs="Times New Roman"/>
          <w:position w:val="-4"/>
        </w:rPr>
        <w:object w:dxaOrig="180" w:dyaOrig="200">
          <v:shape id="_x0000_i1285" type="#_x0000_t75" style="width:10pt;height:10pt" o:ole="">
            <v:imagedata r:id="rId435" o:title=""/>
          </v:shape>
          <o:OLEObject Type="Embed" ProgID="Equation.DSMT4" ShapeID="_x0000_i1285" DrawAspect="Content" ObjectID="_1627934005" r:id="rId448"/>
        </w:object>
      </w:r>
      <w:r w:rsidRPr="00DE312F">
        <w:rPr>
          <w:rFonts w:ascii="Times New Roman" w:hAnsi="Times New Roman" w:cs="Times New Roman"/>
        </w:rPr>
        <w:t>2=0.00036.</w:t>
      </w:r>
    </w:p>
    <w:p w:rsidR="00AE0686" w:rsidRPr="00DE312F" w:rsidRDefault="00AE0686" w:rsidP="00AE0686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c)</w:t>
      </w:r>
    </w:p>
    <w:p w:rsidR="00AE0686" w:rsidRPr="00DE312F" w:rsidRDefault="00AE0686" w:rsidP="00AE0686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 annual income &amp; life insurance policies follow the bivariate normal and this test procedure is approximate. </w:t>
      </w:r>
    </w:p>
    <w:p w:rsidR="00364F9B" w:rsidRPr="00DE312F" w:rsidRDefault="00364F9B" w:rsidP="00FF70AE">
      <w:pPr>
        <w:rPr>
          <w:rFonts w:ascii="Times New Roman" w:hAnsi="Times New Roman" w:cs="Times New Roman"/>
          <w:b/>
        </w:rPr>
      </w:pPr>
    </w:p>
    <w:p w:rsidR="00AE0686" w:rsidRPr="00DE312F" w:rsidRDefault="00DB6742" w:rsidP="00FF70A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lastRenderedPageBreak/>
        <w:t>7.5.3</w:t>
      </w:r>
    </w:p>
    <w:p w:rsidR="003D1D02" w:rsidRPr="00DE312F" w:rsidRDefault="003D1D02" w:rsidP="003D1D02">
      <w:pPr>
        <w:spacing w:line="100" w:lineRule="atLeast"/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7"/>
        </w:rPr>
        <w:object w:dxaOrig="3421" w:dyaOrig="761">
          <v:shape id="_x0000_i1286" type="#_x0000_t75" style="width:171pt;height:38pt" o:ole="" filled="t">
            <v:fill color2="black"/>
            <v:imagedata r:id="rId449" o:title=""/>
          </v:shape>
          <o:OLEObject Type="Embed" ProgID="Equation.3" ShapeID="_x0000_i1286" DrawAspect="Content" ObjectID="_1627934006" r:id="rId450"/>
        </w:object>
      </w:r>
    </w:p>
    <w:p w:rsidR="003D1D02" w:rsidRPr="00DE312F" w:rsidRDefault="003D1D02" w:rsidP="003D1D02">
      <w:pPr>
        <w:spacing w:line="100" w:lineRule="atLeast"/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refore </w:t>
      </w:r>
      <w:r w:rsidRPr="00DE312F">
        <w:rPr>
          <w:rFonts w:ascii="Times New Roman" w:hAnsi="Times New Roman" w:cs="Times New Roman"/>
          <w:position w:val="-2"/>
        </w:rPr>
        <w:object w:dxaOrig="201" w:dyaOrig="261">
          <v:shape id="_x0000_i1287" type="#_x0000_t75" style="width:10pt;height:13pt" o:ole="" filled="t">
            <v:fill color2="black"/>
            <v:imagedata r:id="rId451" o:title=""/>
          </v:shape>
          <o:OLEObject Type="Embed" ProgID="Equation.3" ShapeID="_x0000_i1287" DrawAspect="Content" ObjectID="_1627934007" r:id="rId452"/>
        </w:object>
      </w:r>
      <w:r w:rsidRPr="00DE312F">
        <w:rPr>
          <w:rFonts w:ascii="Times New Roman" w:hAnsi="Times New Roman" w:cs="Times New Roman"/>
        </w:rPr>
        <w:t xml:space="preserve"> is not an unbiased estimator of the population coefficient </w:t>
      </w:r>
      <w:r w:rsidRPr="00DE312F">
        <w:rPr>
          <w:rFonts w:ascii="Times New Roman" w:hAnsi="Times New Roman" w:cs="Times New Roman"/>
          <w:position w:val="-2"/>
        </w:rPr>
        <w:object w:dxaOrig="241" w:dyaOrig="261">
          <v:shape id="_x0000_i1288" type="#_x0000_t75" style="width:12pt;height:13pt" o:ole="" filled="t">
            <v:fill color2="black"/>
            <v:imagedata r:id="rId453" o:title=""/>
          </v:shape>
          <o:OLEObject Type="Embed" ProgID="Equation.3" ShapeID="_x0000_i1288" DrawAspect="Content" ObjectID="_1627934008" r:id="rId454"/>
        </w:object>
      </w:r>
      <w:r w:rsidRPr="00DE312F">
        <w:rPr>
          <w:rFonts w:ascii="Times New Roman" w:hAnsi="Times New Roman" w:cs="Times New Roman"/>
        </w:rPr>
        <w:t>.</w:t>
      </w:r>
    </w:p>
    <w:p w:rsidR="003D1D02" w:rsidRPr="00DE312F" w:rsidRDefault="003D1D02" w:rsidP="00FF70AE">
      <w:pPr>
        <w:rPr>
          <w:rFonts w:ascii="Times New Roman" w:hAnsi="Times New Roman" w:cs="Times New Roman"/>
        </w:rPr>
      </w:pPr>
    </w:p>
    <w:p w:rsidR="00DB6742" w:rsidRPr="00DE312F" w:rsidRDefault="00DB6742" w:rsidP="00FF70A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5.4</w:t>
      </w:r>
    </w:p>
    <w:p w:rsidR="00DB6742" w:rsidRPr="00DE312F" w:rsidRDefault="00DB6742" w:rsidP="00FF70AE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a)</w: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test:</w: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0"/>
        </w:rPr>
        <w:object w:dxaOrig="1040" w:dyaOrig="720">
          <v:shape id="_x0000_i1289" type="#_x0000_t75" style="width:51.5pt;height:36.5pt" o:ole="">
            <v:imagedata r:id="rId421" o:title=""/>
          </v:shape>
          <o:OLEObject Type="Embed" ProgID="Equation.DSMT4" ShapeID="_x0000_i1289" DrawAspect="Content" ObjectID="_1627934009" r:id="rId455"/>
        </w:objec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DB6742" w:rsidRPr="00DE312F" w:rsidRDefault="00AA4FB3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86"/>
        </w:rPr>
        <w:object w:dxaOrig="5840" w:dyaOrig="2600">
          <v:shape id="_x0000_i1290" type="#_x0000_t75" style="width:292.5pt;height:129pt" o:ole="">
            <v:imagedata r:id="rId456" o:title=""/>
          </v:shape>
          <o:OLEObject Type="Embed" ProgID="Equation.DSMT4" ShapeID="_x0000_i1290" DrawAspect="Content" ObjectID="_1627934010" r:id="rId457"/>
        </w:object>
      </w:r>
    </w:p>
    <w:p w:rsidR="00DB6742" w:rsidRPr="00DE312F" w:rsidRDefault="00DB6742" w:rsidP="00DB67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b)</w: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test statistic is given by:</w: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8"/>
        </w:rPr>
        <w:object w:dxaOrig="4320" w:dyaOrig="1380">
          <v:shape id="_x0000_i1291" type="#_x0000_t75" style="width:3in;height:67pt" o:ole="">
            <v:imagedata r:id="rId458" o:title=""/>
          </v:shape>
          <o:OLEObject Type="Embed" ProgID="Equation.DSMT4" ShapeID="_x0000_i1291" DrawAspect="Content" ObjectID="_1627934011" r:id="rId459"/>
        </w:objec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For, </w:t>
      </w:r>
      <w:r w:rsidRPr="00DE312F">
        <w:rPr>
          <w:rFonts w:ascii="Times New Roman" w:hAnsi="Times New Roman" w:cs="Times New Roman"/>
          <w:position w:val="-12"/>
        </w:rPr>
        <w:object w:dxaOrig="1760" w:dyaOrig="360">
          <v:shape id="_x0000_i1292" type="#_x0000_t75" style="width:87.5pt;height:20.5pt" o:ole="">
            <v:imagedata r:id="rId460" o:title=""/>
          </v:shape>
          <o:OLEObject Type="Embed" ProgID="Equation.DSMT4" ShapeID="_x0000_i1292" DrawAspect="Content" ObjectID="_1627934012" r:id="rId461"/>
        </w:object>
      </w:r>
      <w:r w:rsidRPr="00DE312F">
        <w:rPr>
          <w:rFonts w:ascii="Times New Roman" w:hAnsi="Times New Roman" w:cs="Times New Roman"/>
        </w:rPr>
        <w:t xml:space="preserve">the rejection region is </w:t>
      </w:r>
      <w:r w:rsidRPr="00DE312F">
        <w:rPr>
          <w:rFonts w:ascii="Times New Roman" w:hAnsi="Times New Roman" w:cs="Times New Roman"/>
          <w:position w:val="-10"/>
        </w:rPr>
        <w:object w:dxaOrig="940" w:dyaOrig="320">
          <v:shape id="_x0000_i1293" type="#_x0000_t75" style="width:46.5pt;height:15.5pt" o:ole="">
            <v:imagedata r:id="rId462" o:title=""/>
          </v:shape>
          <o:OLEObject Type="Embed" ProgID="Equation.DSMT4" ShapeID="_x0000_i1293" DrawAspect="Content" ObjectID="_1627934013" r:id="rId463"/>
        </w:object>
      </w:r>
      <w:r w:rsidRPr="00DE312F">
        <w:rPr>
          <w:rFonts w:ascii="Times New Roman" w:hAnsi="Times New Roman" w:cs="Times New Roman"/>
        </w:rPr>
        <w:t xml:space="preserve">.So, we reject the null hypothesis and conclude that at </w:t>
      </w:r>
      <w:r w:rsidRPr="00DE312F">
        <w:rPr>
          <w:rFonts w:ascii="Times New Roman" w:hAnsi="Times New Roman" w:cs="Times New Roman"/>
          <w:position w:val="-6"/>
        </w:rPr>
        <w:object w:dxaOrig="880" w:dyaOrig="279">
          <v:shape id="_x0000_i1294" type="#_x0000_t75" style="width:46.5pt;height:15.5pt" o:ole="">
            <v:imagedata r:id="rId464" o:title=""/>
          </v:shape>
          <o:OLEObject Type="Embed" ProgID="Equation.DSMT4" ShapeID="_x0000_i1294" DrawAspect="Content" ObjectID="_1627934014" r:id="rId465"/>
        </w:object>
      </w:r>
      <w:r w:rsidRPr="00DE312F">
        <w:rPr>
          <w:rFonts w:ascii="Times New Roman" w:hAnsi="Times New Roman" w:cs="Times New Roman"/>
        </w:rPr>
        <w:t xml:space="preserve">, the variables X and Y </w:t>
      </w:r>
      <w:r w:rsidR="0029088E" w:rsidRPr="00DE312F">
        <w:rPr>
          <w:rFonts w:ascii="Times New Roman" w:hAnsi="Times New Roman" w:cs="Times New Roman"/>
        </w:rPr>
        <w:t xml:space="preserve">are </w:t>
      </w:r>
      <w:r w:rsidRPr="00DE312F">
        <w:rPr>
          <w:rFonts w:ascii="Times New Roman" w:hAnsi="Times New Roman" w:cs="Times New Roman"/>
        </w:rPr>
        <w:t>dependent.</w:t>
      </w:r>
    </w:p>
    <w:p w:rsidR="00DB6742" w:rsidRPr="00DE312F" w:rsidRDefault="00DB6742" w:rsidP="00DB67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c)</w: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The variable X and Y follow the bivariate normal and this test procedure is approximate. </w:t>
      </w:r>
    </w:p>
    <w:p w:rsidR="00DB6742" w:rsidRPr="00DE312F" w:rsidRDefault="00DB6742" w:rsidP="00DB6742">
      <w:pPr>
        <w:rPr>
          <w:rFonts w:ascii="Times New Roman" w:hAnsi="Times New Roman" w:cs="Times New Roman"/>
          <w:b/>
        </w:rPr>
      </w:pPr>
    </w:p>
    <w:p w:rsidR="00364F9B" w:rsidRPr="00DE312F" w:rsidRDefault="00364F9B" w:rsidP="00DB6742">
      <w:pPr>
        <w:rPr>
          <w:rFonts w:ascii="Times New Roman" w:hAnsi="Times New Roman" w:cs="Times New Roman"/>
          <w:b/>
        </w:rPr>
      </w:pPr>
    </w:p>
    <w:p w:rsidR="00364F9B" w:rsidRPr="00DE312F" w:rsidRDefault="00364F9B" w:rsidP="00DB6742">
      <w:pPr>
        <w:rPr>
          <w:rFonts w:ascii="Times New Roman" w:hAnsi="Times New Roman" w:cs="Times New Roman"/>
          <w:b/>
        </w:rPr>
      </w:pPr>
    </w:p>
    <w:p w:rsidR="00DB6742" w:rsidRPr="00DE312F" w:rsidRDefault="00DB6742" w:rsidP="00DB67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lastRenderedPageBreak/>
        <w:t>7.5.5</w:t>
      </w:r>
    </w:p>
    <w:p w:rsidR="00DB6742" w:rsidRPr="00DE312F" w:rsidRDefault="00DB6742" w:rsidP="00DB67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a)</w: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test:</w: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30"/>
        </w:rPr>
        <w:object w:dxaOrig="1040" w:dyaOrig="720">
          <v:shape id="_x0000_i1295" type="#_x0000_t75" style="width:51.5pt;height:36.5pt" o:ole="">
            <v:imagedata r:id="rId421" o:title=""/>
          </v:shape>
          <o:OLEObject Type="Embed" ProgID="Equation.DSMT4" ShapeID="_x0000_i1295" DrawAspect="Content" ObjectID="_1627934015" r:id="rId466"/>
        </w:objec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have,</w:t>
      </w:r>
    </w:p>
    <w:p w:rsidR="00DB6742" w:rsidRPr="00DE312F" w:rsidRDefault="00B760D5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14"/>
        </w:rPr>
        <w:object w:dxaOrig="7240" w:dyaOrig="3420">
          <v:shape id="_x0000_i1296" type="#_x0000_t75" style="width:5in;height:169.5pt" o:ole="">
            <v:imagedata r:id="rId467" o:title=""/>
          </v:shape>
          <o:OLEObject Type="Embed" ProgID="Equation.DSMT4" ShapeID="_x0000_i1296" DrawAspect="Content" ObjectID="_1627934016" r:id="rId468"/>
        </w:objec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test statistic is given by:</w:t>
      </w:r>
    </w:p>
    <w:p w:rsidR="00DB6742" w:rsidRPr="00DE312F" w:rsidRDefault="00B760D5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58"/>
        </w:rPr>
        <w:object w:dxaOrig="4440" w:dyaOrig="1380">
          <v:shape id="_x0000_i1297" type="#_x0000_t75" style="width:221.5pt;height:67pt" o:ole="">
            <v:imagedata r:id="rId469" o:title=""/>
          </v:shape>
          <o:OLEObject Type="Embed" ProgID="Equation.DSMT4" ShapeID="_x0000_i1297" DrawAspect="Content" ObjectID="_1627934017" r:id="rId470"/>
        </w:object>
      </w:r>
    </w:p>
    <w:p w:rsidR="00DB6742" w:rsidRPr="00DE312F" w:rsidRDefault="00DB6742" w:rsidP="00DB67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For, </w:t>
      </w:r>
      <w:r w:rsidRPr="00DE312F">
        <w:rPr>
          <w:rFonts w:ascii="Times New Roman" w:hAnsi="Times New Roman" w:cs="Times New Roman"/>
          <w:position w:val="-12"/>
        </w:rPr>
        <w:object w:dxaOrig="1760" w:dyaOrig="360">
          <v:shape id="_x0000_i1298" type="#_x0000_t75" style="width:87.5pt;height:20.5pt" o:ole="">
            <v:imagedata r:id="rId460" o:title=""/>
          </v:shape>
          <o:OLEObject Type="Embed" ProgID="Equation.DSMT4" ShapeID="_x0000_i1298" DrawAspect="Content" ObjectID="_1627934018" r:id="rId471"/>
        </w:object>
      </w:r>
      <w:r w:rsidRPr="00DE312F">
        <w:rPr>
          <w:rFonts w:ascii="Times New Roman" w:hAnsi="Times New Roman" w:cs="Times New Roman"/>
        </w:rPr>
        <w:t xml:space="preserve">the rejection region is </w:t>
      </w:r>
      <w:r w:rsidR="00B760D5" w:rsidRPr="00DE312F">
        <w:rPr>
          <w:rFonts w:ascii="Times New Roman" w:hAnsi="Times New Roman" w:cs="Times New Roman"/>
          <w:position w:val="-10"/>
        </w:rPr>
        <w:object w:dxaOrig="920" w:dyaOrig="320">
          <v:shape id="_x0000_i1299" type="#_x0000_t75" style="width:45pt;height:15.5pt" o:ole="">
            <v:imagedata r:id="rId472" o:title=""/>
          </v:shape>
          <o:OLEObject Type="Embed" ProgID="Equation.DSMT4" ShapeID="_x0000_i1299" DrawAspect="Content" ObjectID="_1627934019" r:id="rId473"/>
        </w:object>
      </w:r>
      <w:r w:rsidRPr="00DE312F">
        <w:rPr>
          <w:rFonts w:ascii="Times New Roman" w:hAnsi="Times New Roman" w:cs="Times New Roman"/>
        </w:rPr>
        <w:t>.So, we</w:t>
      </w:r>
      <w:r w:rsidR="00B760D5" w:rsidRPr="00DE312F">
        <w:rPr>
          <w:rFonts w:ascii="Times New Roman" w:hAnsi="Times New Roman" w:cs="Times New Roman"/>
        </w:rPr>
        <w:t xml:space="preserve"> fail to</w:t>
      </w:r>
      <w:r w:rsidRPr="00DE312F">
        <w:rPr>
          <w:rFonts w:ascii="Times New Roman" w:hAnsi="Times New Roman" w:cs="Times New Roman"/>
        </w:rPr>
        <w:t xml:space="preserve"> reject the null hypothesis and conclude that at </w:t>
      </w:r>
      <w:r w:rsidRPr="00DE312F">
        <w:rPr>
          <w:rFonts w:ascii="Times New Roman" w:hAnsi="Times New Roman" w:cs="Times New Roman"/>
          <w:position w:val="-6"/>
        </w:rPr>
        <w:object w:dxaOrig="880" w:dyaOrig="279">
          <v:shape id="_x0000_i1300" type="#_x0000_t75" style="width:46.5pt;height:15.5pt" o:ole="">
            <v:imagedata r:id="rId464" o:title=""/>
          </v:shape>
          <o:OLEObject Type="Embed" ProgID="Equation.DSMT4" ShapeID="_x0000_i1300" DrawAspect="Content" ObjectID="_1627934020" r:id="rId474"/>
        </w:object>
      </w:r>
      <w:r w:rsidRPr="00DE312F">
        <w:rPr>
          <w:rFonts w:ascii="Times New Roman" w:hAnsi="Times New Roman" w:cs="Times New Roman"/>
        </w:rPr>
        <w:t xml:space="preserve">, the </w:t>
      </w:r>
      <w:r w:rsidR="009E5B11" w:rsidRPr="00DE312F">
        <w:rPr>
          <w:rFonts w:ascii="Times New Roman" w:hAnsi="Times New Roman" w:cs="Times New Roman"/>
        </w:rPr>
        <w:t xml:space="preserve">before and after values </w:t>
      </w:r>
      <w:r w:rsidRPr="00DE312F">
        <w:rPr>
          <w:rFonts w:ascii="Times New Roman" w:hAnsi="Times New Roman" w:cs="Times New Roman"/>
        </w:rPr>
        <w:t>are independent.</w:t>
      </w:r>
    </w:p>
    <w:p w:rsidR="009E5B11" w:rsidRPr="00DE312F" w:rsidRDefault="009E5B11" w:rsidP="009E5B1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b/>
        </w:rPr>
        <w:t>(b)</w:t>
      </w:r>
    </w:p>
    <w:p w:rsidR="009E5B11" w:rsidRPr="00DE312F" w:rsidRDefault="009E5B11" w:rsidP="009E5B1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The corresp</w:t>
      </w:r>
      <w:r w:rsidR="00B760D5" w:rsidRPr="00DE312F">
        <w:rPr>
          <w:rFonts w:ascii="Times New Roman" w:hAnsi="Times New Roman" w:cs="Times New Roman"/>
        </w:rPr>
        <w:t>onding p value for z=1.15309</w:t>
      </w:r>
      <w:r w:rsidRPr="00DE312F">
        <w:rPr>
          <w:rFonts w:ascii="Times New Roman" w:hAnsi="Times New Roman" w:cs="Times New Roman"/>
        </w:rPr>
        <w:t xml:space="preserve"> is</w:t>
      </w:r>
    </w:p>
    <w:p w:rsidR="009E5B11" w:rsidRPr="00DE312F" w:rsidRDefault="00B760D5" w:rsidP="009E5B1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1-0.8749</w:t>
      </w:r>
      <w:r w:rsidR="009E5B11" w:rsidRPr="00DE312F">
        <w:rPr>
          <w:rFonts w:ascii="Times New Roman" w:hAnsi="Times New Roman" w:cs="Times New Roman"/>
        </w:rPr>
        <w:t xml:space="preserve">) </w:t>
      </w:r>
      <w:r w:rsidR="009E5B11" w:rsidRPr="00DE312F">
        <w:rPr>
          <w:rFonts w:ascii="Times New Roman" w:hAnsi="Times New Roman" w:cs="Times New Roman"/>
          <w:position w:val="-4"/>
        </w:rPr>
        <w:object w:dxaOrig="180" w:dyaOrig="200">
          <v:shape id="_x0000_i1301" type="#_x0000_t75" style="width:10pt;height:10pt" o:ole="">
            <v:imagedata r:id="rId475" o:title=""/>
          </v:shape>
          <o:OLEObject Type="Embed" ProgID="Equation.DSMT4" ShapeID="_x0000_i1301" DrawAspect="Content" ObjectID="_1627934021" r:id="rId476"/>
        </w:object>
      </w:r>
      <w:r w:rsidRPr="00DE312F">
        <w:rPr>
          <w:rFonts w:ascii="Times New Roman" w:hAnsi="Times New Roman" w:cs="Times New Roman"/>
        </w:rPr>
        <w:t>2=0.2502</w:t>
      </w:r>
    </w:p>
    <w:p w:rsidR="009E5B11" w:rsidRPr="00DE312F" w:rsidRDefault="009E5B11" w:rsidP="009E5B1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c) The least square line for the given data is:</w:t>
      </w:r>
    </w:p>
    <w:p w:rsidR="009E5B11" w:rsidRPr="00DE312F" w:rsidRDefault="009E5B11" w:rsidP="009E5B1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0"/>
        </w:rPr>
        <w:object w:dxaOrig="1880" w:dyaOrig="320">
          <v:shape id="_x0000_i1302" type="#_x0000_t75" style="width:92.5pt;height:15.5pt" o:ole="">
            <v:imagedata r:id="rId477" o:title=""/>
          </v:shape>
          <o:OLEObject Type="Embed" ProgID="Equation.DSMT4" ShapeID="_x0000_i1302" DrawAspect="Content" ObjectID="_1627934022" r:id="rId478"/>
        </w:object>
      </w:r>
    </w:p>
    <w:p w:rsidR="009E5B11" w:rsidRPr="00DE312F" w:rsidRDefault="009E5B11" w:rsidP="009E5B1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 xml:space="preserve">(d) The </w:t>
      </w:r>
      <w:r w:rsidR="00BE2DAF" w:rsidRPr="00DE312F">
        <w:rPr>
          <w:rFonts w:ascii="Times New Roman" w:hAnsi="Times New Roman" w:cs="Times New Roman"/>
        </w:rPr>
        <w:t xml:space="preserve">given data fit around the regression line. Hence the above model is useful in predicting the after treatment cholesterol value given the before treatment cholesterol value. </w:t>
      </w:r>
    </w:p>
    <w:p w:rsidR="009E5B11" w:rsidRPr="00DE312F" w:rsidRDefault="009E5B11" w:rsidP="009E5B1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e)</w:t>
      </w:r>
    </w:p>
    <w:p w:rsidR="009E5B11" w:rsidRPr="00DE312F" w:rsidRDefault="009E5B11" w:rsidP="009E5B11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lastRenderedPageBreak/>
        <w:t>The before treatment and after treatment values follow the bivariate normal and this test procedure is approximate.</w:t>
      </w:r>
    </w:p>
    <w:p w:rsidR="00364F9B" w:rsidRPr="00DE312F" w:rsidRDefault="00364F9B" w:rsidP="00106E42">
      <w:pPr>
        <w:rPr>
          <w:rFonts w:ascii="Times New Roman" w:hAnsi="Times New Roman" w:cs="Times New Roman"/>
          <w:b/>
        </w:rPr>
      </w:pPr>
    </w:p>
    <w:p w:rsidR="00FF70AE" w:rsidRPr="00DE312F" w:rsidRDefault="0090509E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Exercise 7.6</w:t>
      </w:r>
    </w:p>
    <w:p w:rsidR="0090509E" w:rsidRPr="00DE312F" w:rsidRDefault="0090509E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6.1</w:t>
      </w:r>
    </w:p>
    <w:p w:rsidR="0090509E" w:rsidRPr="00DE312F" w:rsidRDefault="0090509E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(a)</w:t>
      </w:r>
    </w:p>
    <w:p w:rsidR="0090509E" w:rsidRPr="00DE312F" w:rsidRDefault="0090509E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e can fit the multiple linear regression model as:</w:t>
      </w:r>
    </w:p>
    <w:p w:rsidR="0090509E" w:rsidRPr="00DE312F" w:rsidRDefault="0090509E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2299" w:dyaOrig="360">
          <v:shape id="_x0000_i1303" type="#_x0000_t75" style="width:113.5pt;height:20.5pt" o:ole="">
            <v:imagedata r:id="rId479" o:title=""/>
          </v:shape>
          <o:OLEObject Type="Embed" ProgID="Equation.DSMT4" ShapeID="_x0000_i1303" DrawAspect="Content" ObjectID="_1627934023" r:id="rId480"/>
        </w:object>
      </w:r>
    </w:p>
    <w:p w:rsidR="0090509E" w:rsidRPr="00DE312F" w:rsidRDefault="0090509E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Where,</w:t>
      </w:r>
    </w:p>
    <w:p w:rsidR="0090509E" w:rsidRPr="00DE312F" w:rsidRDefault="0090509E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66"/>
        </w:rPr>
        <w:object w:dxaOrig="2340" w:dyaOrig="1440">
          <v:shape id="_x0000_i1304" type="#_x0000_t75" style="width:118.5pt;height:1in" o:ole="">
            <v:imagedata r:id="rId481" o:title=""/>
          </v:shape>
          <o:OLEObject Type="Embed" ProgID="Equation.DSMT4" ShapeID="_x0000_i1304" DrawAspect="Content" ObjectID="_1627934024" r:id="rId482"/>
        </w:object>
      </w:r>
    </w:p>
    <w:p w:rsidR="0090509E" w:rsidRPr="00DE312F" w:rsidRDefault="0090509E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p w:rsidR="0090509E" w:rsidRPr="00DE312F" w:rsidRDefault="0090509E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96"/>
        </w:rPr>
        <w:object w:dxaOrig="4760" w:dyaOrig="4040">
          <v:shape id="_x0000_i1305" type="#_x0000_t75" style="width:236.5pt;height:200.5pt" o:ole="">
            <v:imagedata r:id="rId483" o:title=""/>
          </v:shape>
          <o:OLEObject Type="Embed" ProgID="Equation.DSMT4" ShapeID="_x0000_i1305" DrawAspect="Content" ObjectID="_1627934025" r:id="rId484"/>
        </w:object>
      </w:r>
    </w:p>
    <w:p w:rsidR="0078164D" w:rsidRPr="00DE312F" w:rsidRDefault="0078164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c)</w:t>
      </w:r>
    </w:p>
    <w:p w:rsidR="0078164D" w:rsidRPr="00DE312F" w:rsidRDefault="0078164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70"/>
        </w:rPr>
        <w:object w:dxaOrig="4099" w:dyaOrig="1520">
          <v:shape id="_x0000_i1306" type="#_x0000_t75" style="width:206pt;height:77pt" o:ole="">
            <v:imagedata r:id="rId485" o:title=""/>
          </v:shape>
          <o:OLEObject Type="Embed" ProgID="Equation.DSMT4" ShapeID="_x0000_i1306" DrawAspect="Content" ObjectID="_1627934026" r:id="rId486"/>
        </w:object>
      </w:r>
    </w:p>
    <w:p w:rsidR="00364F9B" w:rsidRPr="00DE312F" w:rsidRDefault="00364F9B" w:rsidP="00106E42">
      <w:pPr>
        <w:rPr>
          <w:rFonts w:ascii="Times New Roman" w:hAnsi="Times New Roman" w:cs="Times New Roman"/>
        </w:rPr>
      </w:pPr>
    </w:p>
    <w:p w:rsidR="0078164D" w:rsidRPr="00DE312F" w:rsidRDefault="0078164D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lastRenderedPageBreak/>
        <w:t>7.6.2</w:t>
      </w:r>
    </w:p>
    <w:p w:rsidR="0078164D" w:rsidRPr="00DE312F" w:rsidRDefault="0078164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a)</w:t>
      </w:r>
    </w:p>
    <w:p w:rsidR="0078164D" w:rsidRPr="00DE312F" w:rsidRDefault="0078164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00"/>
        </w:rPr>
        <w:object w:dxaOrig="7839" w:dyaOrig="9240">
          <v:shape id="_x0000_i1307" type="#_x0000_t75" style="width:391pt;height:463pt" o:ole="">
            <v:imagedata r:id="rId487" o:title=""/>
          </v:shape>
          <o:OLEObject Type="Embed" ProgID="Equation.DSMT4" ShapeID="_x0000_i1307" DrawAspect="Content" ObjectID="_1627934027" r:id="rId488"/>
        </w:object>
      </w:r>
    </w:p>
    <w:p w:rsidR="0078164D" w:rsidRPr="00DE312F" w:rsidRDefault="0078164D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Hence the regression line is:</w:t>
      </w:r>
    </w:p>
    <w:p w:rsidR="0078164D" w:rsidRPr="00DE312F" w:rsidRDefault="0078164D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2"/>
        </w:rPr>
        <w:object w:dxaOrig="3900" w:dyaOrig="360">
          <v:shape id="_x0000_i1308" type="#_x0000_t75" style="width:195.5pt;height:20.5pt" o:ole="">
            <v:imagedata r:id="rId489" o:title=""/>
          </v:shape>
          <o:OLEObject Type="Embed" ProgID="Equation.DSMT4" ShapeID="_x0000_i1308" DrawAspect="Content" ObjectID="_1627934028" r:id="rId490"/>
        </w:object>
      </w:r>
    </w:p>
    <w:p w:rsidR="00C548B2" w:rsidRPr="00DE312F" w:rsidRDefault="00C548B2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</w:rPr>
        <w:t>(b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C548B2" w:rsidRPr="00DE312F" w:rsidTr="00C548B2"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Source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Degree of freedom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Sum of squares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Mean Square</w:t>
            </w:r>
          </w:p>
        </w:tc>
        <w:tc>
          <w:tcPr>
            <w:tcW w:w="1559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F value</w:t>
            </w:r>
          </w:p>
        </w:tc>
        <w:tc>
          <w:tcPr>
            <w:tcW w:w="1559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Pr&gt;F</w:t>
            </w:r>
          </w:p>
        </w:tc>
      </w:tr>
      <w:tr w:rsidR="00C548B2" w:rsidRPr="00DE312F" w:rsidTr="00C548B2"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475.08478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737.54240</w:t>
            </w:r>
          </w:p>
        </w:tc>
        <w:tc>
          <w:tcPr>
            <w:tcW w:w="1559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8.6</w:t>
            </w:r>
          </w:p>
        </w:tc>
        <w:tc>
          <w:tcPr>
            <w:tcW w:w="1559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0.0568</w:t>
            </w:r>
          </w:p>
        </w:tc>
      </w:tr>
      <w:tr w:rsidR="00C548B2" w:rsidRPr="00DE312F" w:rsidTr="00C548B2"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Error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255.74854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85.24951</w:t>
            </w:r>
          </w:p>
        </w:tc>
        <w:tc>
          <w:tcPr>
            <w:tcW w:w="1559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</w:p>
        </w:tc>
      </w:tr>
      <w:tr w:rsidR="00C548B2" w:rsidRPr="00DE312F" w:rsidTr="00C548B2"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lastRenderedPageBreak/>
              <w:t>Corrected Total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  <w:r w:rsidRPr="00DE312F">
              <w:rPr>
                <w:rFonts w:ascii="Times New Roman" w:hAnsi="Times New Roman" w:cs="Times New Roman"/>
              </w:rPr>
              <w:t>1730.8333</w:t>
            </w:r>
          </w:p>
        </w:tc>
        <w:tc>
          <w:tcPr>
            <w:tcW w:w="1558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:rsidR="00C548B2" w:rsidRPr="00DE312F" w:rsidRDefault="00C548B2" w:rsidP="00106E42">
            <w:pPr>
              <w:rPr>
                <w:rFonts w:ascii="Times New Roman" w:hAnsi="Times New Roman" w:cs="Times New Roman"/>
              </w:rPr>
            </w:pPr>
          </w:p>
        </w:tc>
      </w:tr>
    </w:tbl>
    <w:p w:rsidR="00C548B2" w:rsidRPr="00DE312F" w:rsidRDefault="00C548B2" w:rsidP="00106E42">
      <w:pPr>
        <w:rPr>
          <w:rFonts w:ascii="Times New Roman" w:hAnsi="Times New Roman" w:cs="Times New Roman"/>
          <w:b/>
        </w:rPr>
      </w:pPr>
    </w:p>
    <w:p w:rsidR="00C548B2" w:rsidRPr="00DE312F" w:rsidRDefault="009B55B0" w:rsidP="009B55B0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t>7.6.3</w:t>
      </w:r>
    </w:p>
    <w:p w:rsidR="00C548B2" w:rsidRPr="00DE312F" w:rsidRDefault="009B55B0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82"/>
        </w:rPr>
        <w:object w:dxaOrig="6900" w:dyaOrig="6880">
          <v:shape id="_x0000_i1309" type="#_x0000_t75" style="width:344.5pt;height:343.5pt" o:ole="">
            <v:imagedata r:id="rId491" o:title=""/>
          </v:shape>
          <o:OLEObject Type="Embed" ProgID="Equation.DSMT4" ShapeID="_x0000_i1309" DrawAspect="Content" ObjectID="_1627934029" r:id="rId492"/>
        </w:object>
      </w:r>
    </w:p>
    <w:p w:rsidR="009B55B0" w:rsidRPr="00DE312F" w:rsidRDefault="009B55B0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138"/>
        </w:rPr>
        <w:object w:dxaOrig="6259" w:dyaOrig="2880">
          <v:shape id="_x0000_i1310" type="#_x0000_t75" style="width:313pt;height:2in" o:ole="">
            <v:imagedata r:id="rId493" o:title=""/>
          </v:shape>
          <o:OLEObject Type="Embed" ProgID="Equation.DSMT4" ShapeID="_x0000_i1310" DrawAspect="Content" ObjectID="_1627934030" r:id="rId494"/>
        </w:object>
      </w:r>
    </w:p>
    <w:p w:rsidR="009B55B0" w:rsidRPr="00DE312F" w:rsidRDefault="009B55B0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48"/>
        </w:rPr>
        <w:object w:dxaOrig="3300" w:dyaOrig="1080">
          <v:shape id="_x0000_i1311" type="#_x0000_t75" style="width:165.5pt;height:54pt" o:ole="">
            <v:imagedata r:id="rId495" o:title=""/>
          </v:shape>
          <o:OLEObject Type="Embed" ProgID="Equation.DSMT4" ShapeID="_x0000_i1311" DrawAspect="Content" ObjectID="_1627934031" r:id="rId496"/>
        </w:object>
      </w:r>
    </w:p>
    <w:p w:rsidR="001C7356" w:rsidRPr="00DE312F" w:rsidRDefault="001C7356" w:rsidP="00106E42">
      <w:pPr>
        <w:rPr>
          <w:rFonts w:ascii="Times New Roman" w:hAnsi="Times New Roman" w:cs="Times New Roman"/>
          <w:b/>
        </w:rPr>
      </w:pPr>
      <w:r w:rsidRPr="00DE312F">
        <w:rPr>
          <w:rFonts w:ascii="Times New Roman" w:hAnsi="Times New Roman" w:cs="Times New Roman"/>
          <w:b/>
        </w:rPr>
        <w:lastRenderedPageBreak/>
        <w:t>7.6.4</w:t>
      </w:r>
    </w:p>
    <w:p w:rsidR="001C7356" w:rsidRPr="00DE312F" w:rsidRDefault="001C7356" w:rsidP="00106E42">
      <w:pPr>
        <w:rPr>
          <w:rFonts w:ascii="Times New Roman" w:hAnsi="Times New Roman" w:cs="Times New Roman"/>
        </w:rPr>
      </w:pPr>
      <w:r w:rsidRPr="00DE312F">
        <w:rPr>
          <w:rFonts w:ascii="Times New Roman" w:hAnsi="Times New Roman" w:cs="Times New Roman"/>
          <w:position w:val="-214"/>
        </w:rPr>
        <w:object w:dxaOrig="6380" w:dyaOrig="9520">
          <v:shape id="_x0000_i1312" type="#_x0000_t75" style="width:319.5pt;height:478.5pt" o:ole="">
            <v:imagedata r:id="rId497" o:title=""/>
          </v:shape>
          <o:OLEObject Type="Embed" ProgID="Equation.DSMT4" ShapeID="_x0000_i1312" DrawAspect="Content" ObjectID="_1627934032" r:id="rId498"/>
        </w:object>
      </w:r>
      <w:bookmarkEnd w:id="0"/>
    </w:p>
    <w:sectPr w:rsidR="001C7356" w:rsidRPr="00DE31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7EDA" w:rsidRDefault="00517EDA" w:rsidP="004F0593">
      <w:pPr>
        <w:spacing w:after="0" w:line="240" w:lineRule="auto"/>
      </w:pPr>
      <w:r>
        <w:separator/>
      </w:r>
    </w:p>
  </w:endnote>
  <w:endnote w:type="continuationSeparator" w:id="0">
    <w:p w:rsidR="00517EDA" w:rsidRDefault="00517EDA" w:rsidP="004F05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IDFont+F3">
    <w:altName w:val="Times New Roman Un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IDFont+F2">
    <w:altName w:val="Times New Roman Un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-Roman">
    <w:altName w:val="Times New Roman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7EDA" w:rsidRDefault="00517EDA" w:rsidP="004F0593">
      <w:pPr>
        <w:spacing w:after="0" w:line="240" w:lineRule="auto"/>
      </w:pPr>
      <w:r>
        <w:separator/>
      </w:r>
    </w:p>
  </w:footnote>
  <w:footnote w:type="continuationSeparator" w:id="0">
    <w:p w:rsidR="00517EDA" w:rsidRDefault="00517EDA" w:rsidP="004F059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53CA"/>
    <w:rsid w:val="00017980"/>
    <w:rsid w:val="0002168D"/>
    <w:rsid w:val="00052149"/>
    <w:rsid w:val="000951E2"/>
    <w:rsid w:val="000B032D"/>
    <w:rsid w:val="000C651E"/>
    <w:rsid w:val="00106E42"/>
    <w:rsid w:val="001123EA"/>
    <w:rsid w:val="00124632"/>
    <w:rsid w:val="00124E3A"/>
    <w:rsid w:val="0013182E"/>
    <w:rsid w:val="001335E4"/>
    <w:rsid w:val="001369DF"/>
    <w:rsid w:val="001653F3"/>
    <w:rsid w:val="00173438"/>
    <w:rsid w:val="00177F71"/>
    <w:rsid w:val="001858AB"/>
    <w:rsid w:val="001911E3"/>
    <w:rsid w:val="001B1329"/>
    <w:rsid w:val="001C7356"/>
    <w:rsid w:val="001E05DF"/>
    <w:rsid w:val="00201BB3"/>
    <w:rsid w:val="0020529F"/>
    <w:rsid w:val="002326E7"/>
    <w:rsid w:val="002454AD"/>
    <w:rsid w:val="00261B56"/>
    <w:rsid w:val="0029088E"/>
    <w:rsid w:val="002B64ED"/>
    <w:rsid w:val="002C2808"/>
    <w:rsid w:val="002F2F6D"/>
    <w:rsid w:val="002F2FD6"/>
    <w:rsid w:val="003079E4"/>
    <w:rsid w:val="00325FCD"/>
    <w:rsid w:val="003301B9"/>
    <w:rsid w:val="00331FCD"/>
    <w:rsid w:val="0035028A"/>
    <w:rsid w:val="00361AAC"/>
    <w:rsid w:val="00364F9B"/>
    <w:rsid w:val="00377AEC"/>
    <w:rsid w:val="003A384E"/>
    <w:rsid w:val="003A7598"/>
    <w:rsid w:val="003B299F"/>
    <w:rsid w:val="003D1D02"/>
    <w:rsid w:val="003F5AB0"/>
    <w:rsid w:val="004207D3"/>
    <w:rsid w:val="00455842"/>
    <w:rsid w:val="00455B8D"/>
    <w:rsid w:val="004679EA"/>
    <w:rsid w:val="00474224"/>
    <w:rsid w:val="004940E2"/>
    <w:rsid w:val="004B565E"/>
    <w:rsid w:val="004D7344"/>
    <w:rsid w:val="004F0593"/>
    <w:rsid w:val="004F26D3"/>
    <w:rsid w:val="0050688F"/>
    <w:rsid w:val="00512D0B"/>
    <w:rsid w:val="00514622"/>
    <w:rsid w:val="00517EDA"/>
    <w:rsid w:val="00531B93"/>
    <w:rsid w:val="00542130"/>
    <w:rsid w:val="00543381"/>
    <w:rsid w:val="00571D1B"/>
    <w:rsid w:val="005816CD"/>
    <w:rsid w:val="005B55D6"/>
    <w:rsid w:val="005C262B"/>
    <w:rsid w:val="005E4B2B"/>
    <w:rsid w:val="005F0AB3"/>
    <w:rsid w:val="005F4440"/>
    <w:rsid w:val="00632B8E"/>
    <w:rsid w:val="006340E7"/>
    <w:rsid w:val="00654EFA"/>
    <w:rsid w:val="006D2860"/>
    <w:rsid w:val="00711DCD"/>
    <w:rsid w:val="0072515E"/>
    <w:rsid w:val="00747A5B"/>
    <w:rsid w:val="00776890"/>
    <w:rsid w:val="0078164D"/>
    <w:rsid w:val="00787C54"/>
    <w:rsid w:val="007D29B6"/>
    <w:rsid w:val="007E7FF7"/>
    <w:rsid w:val="00804B30"/>
    <w:rsid w:val="00817FDF"/>
    <w:rsid w:val="008477FF"/>
    <w:rsid w:val="008512C7"/>
    <w:rsid w:val="008554A8"/>
    <w:rsid w:val="0086350C"/>
    <w:rsid w:val="008678F4"/>
    <w:rsid w:val="00897515"/>
    <w:rsid w:val="008A4C58"/>
    <w:rsid w:val="008A7BE1"/>
    <w:rsid w:val="008B0FF6"/>
    <w:rsid w:val="008E5457"/>
    <w:rsid w:val="008F1DDE"/>
    <w:rsid w:val="00903CB3"/>
    <w:rsid w:val="0090509E"/>
    <w:rsid w:val="0091747A"/>
    <w:rsid w:val="009233BB"/>
    <w:rsid w:val="00986A89"/>
    <w:rsid w:val="00996F25"/>
    <w:rsid w:val="009A67D4"/>
    <w:rsid w:val="009B55B0"/>
    <w:rsid w:val="009C383D"/>
    <w:rsid w:val="009D4E42"/>
    <w:rsid w:val="009E5B11"/>
    <w:rsid w:val="00A17CCD"/>
    <w:rsid w:val="00A2243B"/>
    <w:rsid w:val="00A55FEE"/>
    <w:rsid w:val="00A62835"/>
    <w:rsid w:val="00A632A9"/>
    <w:rsid w:val="00A67603"/>
    <w:rsid w:val="00A81085"/>
    <w:rsid w:val="00A90C15"/>
    <w:rsid w:val="00AA4FB3"/>
    <w:rsid w:val="00AC06B0"/>
    <w:rsid w:val="00AE0686"/>
    <w:rsid w:val="00B21FD3"/>
    <w:rsid w:val="00B32768"/>
    <w:rsid w:val="00B553CA"/>
    <w:rsid w:val="00B622F7"/>
    <w:rsid w:val="00B760D5"/>
    <w:rsid w:val="00B8654E"/>
    <w:rsid w:val="00B95DCE"/>
    <w:rsid w:val="00BA0C9D"/>
    <w:rsid w:val="00BA4723"/>
    <w:rsid w:val="00BE2DAF"/>
    <w:rsid w:val="00BE7649"/>
    <w:rsid w:val="00BF586B"/>
    <w:rsid w:val="00C149B8"/>
    <w:rsid w:val="00C2762F"/>
    <w:rsid w:val="00C54837"/>
    <w:rsid w:val="00C548B2"/>
    <w:rsid w:val="00CA25D4"/>
    <w:rsid w:val="00CA327B"/>
    <w:rsid w:val="00CA7F7B"/>
    <w:rsid w:val="00CC419F"/>
    <w:rsid w:val="00CC566D"/>
    <w:rsid w:val="00D06387"/>
    <w:rsid w:val="00D16390"/>
    <w:rsid w:val="00D5265A"/>
    <w:rsid w:val="00D759E9"/>
    <w:rsid w:val="00D91052"/>
    <w:rsid w:val="00D93AB8"/>
    <w:rsid w:val="00DB11F0"/>
    <w:rsid w:val="00DB6742"/>
    <w:rsid w:val="00DC039C"/>
    <w:rsid w:val="00DE312F"/>
    <w:rsid w:val="00DE48E9"/>
    <w:rsid w:val="00E25B60"/>
    <w:rsid w:val="00E35297"/>
    <w:rsid w:val="00E3689C"/>
    <w:rsid w:val="00E82E49"/>
    <w:rsid w:val="00EA336F"/>
    <w:rsid w:val="00ED0092"/>
    <w:rsid w:val="00EE2D4E"/>
    <w:rsid w:val="00EE7292"/>
    <w:rsid w:val="00F51F0C"/>
    <w:rsid w:val="00F55B0B"/>
    <w:rsid w:val="00F575B4"/>
    <w:rsid w:val="00F86CFC"/>
    <w:rsid w:val="00F94B0A"/>
    <w:rsid w:val="00FB3E67"/>
    <w:rsid w:val="00FB7E9C"/>
    <w:rsid w:val="00FC72BE"/>
    <w:rsid w:val="00FF70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,"/>
  <w15:chartTrackingRefBased/>
  <w15:docId w15:val="{99B60836-B7D5-469D-B1A0-E6C468A11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81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454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05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0593"/>
  </w:style>
  <w:style w:type="paragraph" w:styleId="Footer">
    <w:name w:val="footer"/>
    <w:basedOn w:val="Normal"/>
    <w:link w:val="FooterChar"/>
    <w:uiPriority w:val="99"/>
    <w:unhideWhenUsed/>
    <w:rsid w:val="004F05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05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JPG"/><Relationship Id="rId299" Type="http://schemas.openxmlformats.org/officeDocument/2006/relationships/image" Target="media/image132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81.jpeg"/><Relationship Id="rId324" Type="http://schemas.openxmlformats.org/officeDocument/2006/relationships/oleObject" Target="embeddings/oleObject180.bin"/><Relationship Id="rId366" Type="http://schemas.openxmlformats.org/officeDocument/2006/relationships/oleObject" Target="embeddings/oleObject212.bin"/><Relationship Id="rId170" Type="http://schemas.openxmlformats.org/officeDocument/2006/relationships/image" Target="media/image87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176.wmf"/><Relationship Id="rId268" Type="http://schemas.openxmlformats.org/officeDocument/2006/relationships/oleObject" Target="embeddings/oleObject140.bin"/><Relationship Id="rId475" Type="http://schemas.openxmlformats.org/officeDocument/2006/relationships/image" Target="media/image194.wmf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18.bin"/><Relationship Id="rId500" Type="http://schemas.openxmlformats.org/officeDocument/2006/relationships/theme" Target="theme/theme1.xml"/><Relationship Id="rId5" Type="http://schemas.openxmlformats.org/officeDocument/2006/relationships/endnotes" Target="endnote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14.wmf"/><Relationship Id="rId402" Type="http://schemas.openxmlformats.org/officeDocument/2006/relationships/oleObject" Target="embeddings/oleObject236.bin"/><Relationship Id="rId279" Type="http://schemas.openxmlformats.org/officeDocument/2006/relationships/oleObject" Target="embeddings/oleObject149.bin"/><Relationship Id="rId444" Type="http://schemas.openxmlformats.org/officeDocument/2006/relationships/image" Target="media/image181.wmf"/><Relationship Id="rId486" Type="http://schemas.openxmlformats.org/officeDocument/2006/relationships/oleObject" Target="embeddings/oleObject28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1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5.bin"/><Relationship Id="rId346" Type="http://schemas.openxmlformats.org/officeDocument/2006/relationships/image" Target="media/image145.wmf"/><Relationship Id="rId388" Type="http://schemas.openxmlformats.org/officeDocument/2006/relationships/image" Target="media/image15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42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65.bin"/><Relationship Id="rId497" Type="http://schemas.openxmlformats.org/officeDocument/2006/relationships/image" Target="media/image205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74.bin"/><Relationship Id="rId357" Type="http://schemas.openxmlformats.org/officeDocument/2006/relationships/oleObject" Target="embeddings/oleObject203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60.wmf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48.bin"/><Relationship Id="rId466" Type="http://schemas.openxmlformats.org/officeDocument/2006/relationships/oleObject" Target="embeddings/oleObject27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24.wmf"/><Relationship Id="rId326" Type="http://schemas.openxmlformats.org/officeDocument/2006/relationships/image" Target="media/image140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213.bin"/><Relationship Id="rId172" Type="http://schemas.openxmlformats.org/officeDocument/2006/relationships/image" Target="media/image88.wmf"/><Relationship Id="rId228" Type="http://schemas.openxmlformats.org/officeDocument/2006/relationships/image" Target="media/image110.wmf"/><Relationship Id="rId435" Type="http://schemas.openxmlformats.org/officeDocument/2006/relationships/image" Target="media/image177.wmf"/><Relationship Id="rId477" Type="http://schemas.openxmlformats.org/officeDocument/2006/relationships/image" Target="media/image195.wmf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90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72.wmf"/><Relationship Id="rId379" Type="http://schemas.openxmlformats.org/officeDocument/2006/relationships/oleObject" Target="embeddings/oleObject220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5.bin"/><Relationship Id="rId239" Type="http://schemas.openxmlformats.org/officeDocument/2006/relationships/image" Target="media/image115.wmf"/><Relationship Id="rId390" Type="http://schemas.openxmlformats.org/officeDocument/2006/relationships/image" Target="media/image156.wmf"/><Relationship Id="rId404" Type="http://schemas.openxmlformats.org/officeDocument/2006/relationships/image" Target="media/image162.wmf"/><Relationship Id="rId446" Type="http://schemas.openxmlformats.org/officeDocument/2006/relationships/image" Target="media/image182.wmf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6.bin"/><Relationship Id="rId488" Type="http://schemas.openxmlformats.org/officeDocument/2006/relationships/oleObject" Target="embeddings/oleObject283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JPG"/><Relationship Id="rId348" Type="http://schemas.openxmlformats.org/officeDocument/2006/relationships/image" Target="media/image146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167.wmf"/><Relationship Id="rId457" Type="http://schemas.openxmlformats.org/officeDocument/2006/relationships/oleObject" Target="embeddings/oleObject266.bin"/><Relationship Id="rId261" Type="http://schemas.openxmlformats.org/officeDocument/2006/relationships/oleObject" Target="embeddings/oleObject135.bin"/><Relationship Id="rId499" Type="http://schemas.openxmlformats.org/officeDocument/2006/relationships/fontTable" Target="fontTable.xml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76.bin"/><Relationship Id="rId359" Type="http://schemas.openxmlformats.org/officeDocument/2006/relationships/oleObject" Target="embeddings/oleObject20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214.bin"/><Relationship Id="rId426" Type="http://schemas.openxmlformats.org/officeDocument/2006/relationships/oleObject" Target="embeddings/oleObject249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7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3.bin"/><Relationship Id="rId328" Type="http://schemas.openxmlformats.org/officeDocument/2006/relationships/image" Target="media/image141.wmf"/><Relationship Id="rId132" Type="http://schemas.openxmlformats.org/officeDocument/2006/relationships/image" Target="media/image67.wmf"/><Relationship Id="rId174" Type="http://schemas.openxmlformats.org/officeDocument/2006/relationships/image" Target="media/image89.wmf"/><Relationship Id="rId381" Type="http://schemas.openxmlformats.org/officeDocument/2006/relationships/oleObject" Target="embeddings/oleObject222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55.bin"/><Relationship Id="rId479" Type="http://schemas.openxmlformats.org/officeDocument/2006/relationships/image" Target="media/image196.wmf"/><Relationship Id="rId36" Type="http://schemas.openxmlformats.org/officeDocument/2006/relationships/image" Target="media/image16.wmf"/><Relationship Id="rId283" Type="http://schemas.openxmlformats.org/officeDocument/2006/relationships/image" Target="media/image126.wmf"/><Relationship Id="rId339" Type="http://schemas.openxmlformats.org/officeDocument/2006/relationships/oleObject" Target="embeddings/oleObject192.bin"/><Relationship Id="rId490" Type="http://schemas.openxmlformats.org/officeDocument/2006/relationships/oleObject" Target="embeddings/oleObject284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3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99.bin"/><Relationship Id="rId406" Type="http://schemas.openxmlformats.org/officeDocument/2006/relationships/image" Target="media/image16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9.bin"/><Relationship Id="rId392" Type="http://schemas.openxmlformats.org/officeDocument/2006/relationships/image" Target="media/image157.wmf"/><Relationship Id="rId448" Type="http://schemas.openxmlformats.org/officeDocument/2006/relationships/oleObject" Target="embeddings/oleObject261.bin"/><Relationship Id="rId252" Type="http://schemas.openxmlformats.org/officeDocument/2006/relationships/image" Target="media/image119.wmf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7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207.bin"/><Relationship Id="rId196" Type="http://schemas.openxmlformats.org/officeDocument/2006/relationships/oleObject" Target="embeddings/oleObject91.bin"/><Relationship Id="rId417" Type="http://schemas.openxmlformats.org/officeDocument/2006/relationships/image" Target="media/image168.wmf"/><Relationship Id="rId459" Type="http://schemas.openxmlformats.org/officeDocument/2006/relationships/oleObject" Target="embeddings/oleObject267.bin"/><Relationship Id="rId16" Type="http://schemas.openxmlformats.org/officeDocument/2006/relationships/image" Target="media/image6.wmf"/><Relationship Id="rId221" Type="http://schemas.openxmlformats.org/officeDocument/2006/relationships/image" Target="media/image108.JPG"/><Relationship Id="rId263" Type="http://schemas.openxmlformats.org/officeDocument/2006/relationships/oleObject" Target="embeddings/oleObject137.bin"/><Relationship Id="rId319" Type="http://schemas.openxmlformats.org/officeDocument/2006/relationships/image" Target="media/image137.wmf"/><Relationship Id="rId470" Type="http://schemas.openxmlformats.org/officeDocument/2006/relationships/oleObject" Target="embeddings/oleObject273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42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215.bin"/><Relationship Id="rId428" Type="http://schemas.openxmlformats.org/officeDocument/2006/relationships/oleObject" Target="embeddings/oleObject250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25.wmf"/><Relationship Id="rId481" Type="http://schemas.openxmlformats.org/officeDocument/2006/relationships/image" Target="media/image197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8.wmf"/><Relationship Id="rId80" Type="http://schemas.openxmlformats.org/officeDocument/2006/relationships/image" Target="media/image39.wmf"/><Relationship Id="rId176" Type="http://schemas.openxmlformats.org/officeDocument/2006/relationships/image" Target="media/image90.wmf"/><Relationship Id="rId341" Type="http://schemas.openxmlformats.org/officeDocument/2006/relationships/oleObject" Target="embeddings/oleObject194.bin"/><Relationship Id="rId383" Type="http://schemas.openxmlformats.org/officeDocument/2006/relationships/oleObject" Target="embeddings/oleObject224.bin"/><Relationship Id="rId439" Type="http://schemas.openxmlformats.org/officeDocument/2006/relationships/oleObject" Target="embeddings/oleObject256.bin"/><Relationship Id="rId201" Type="http://schemas.openxmlformats.org/officeDocument/2006/relationships/image" Target="media/image103.wmf"/><Relationship Id="rId243" Type="http://schemas.openxmlformats.org/officeDocument/2006/relationships/image" Target="media/image117.wmf"/><Relationship Id="rId285" Type="http://schemas.openxmlformats.org/officeDocument/2006/relationships/image" Target="media/image127.jpeg"/><Relationship Id="rId450" Type="http://schemas.openxmlformats.org/officeDocument/2006/relationships/oleObject" Target="embeddings/oleObject26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9.bin"/><Relationship Id="rId492" Type="http://schemas.openxmlformats.org/officeDocument/2006/relationships/oleObject" Target="embeddings/oleObject285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4.wmf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200.bin"/><Relationship Id="rId394" Type="http://schemas.openxmlformats.org/officeDocument/2006/relationships/oleObject" Target="embeddings/oleObject232.bin"/><Relationship Id="rId408" Type="http://schemas.openxmlformats.org/officeDocument/2006/relationships/image" Target="media/image164.wmf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0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30.wmf"/><Relationship Id="rId461" Type="http://schemas.openxmlformats.org/officeDocument/2006/relationships/oleObject" Target="embeddings/oleObject268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38.wmf"/><Relationship Id="rId363" Type="http://schemas.openxmlformats.org/officeDocument/2006/relationships/oleObject" Target="embeddings/oleObject209.bin"/><Relationship Id="rId419" Type="http://schemas.openxmlformats.org/officeDocument/2006/relationships/image" Target="media/image169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51.bin"/><Relationship Id="rId18" Type="http://schemas.openxmlformats.org/officeDocument/2006/relationships/image" Target="media/image7.wmf"/><Relationship Id="rId265" Type="http://schemas.openxmlformats.org/officeDocument/2006/relationships/image" Target="media/image122.wmf"/><Relationship Id="rId472" Type="http://schemas.openxmlformats.org/officeDocument/2006/relationships/image" Target="media/image193.wmf"/><Relationship Id="rId125" Type="http://schemas.openxmlformats.org/officeDocument/2006/relationships/image" Target="media/image63.wmf"/><Relationship Id="rId167" Type="http://schemas.openxmlformats.org/officeDocument/2006/relationships/oleObject" Target="embeddings/oleObject77.bin"/><Relationship Id="rId332" Type="http://schemas.openxmlformats.org/officeDocument/2006/relationships/oleObject" Target="embeddings/oleObject185.bin"/><Relationship Id="rId374" Type="http://schemas.openxmlformats.org/officeDocument/2006/relationships/image" Target="media/image153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6.bin"/><Relationship Id="rId441" Type="http://schemas.openxmlformats.org/officeDocument/2006/relationships/oleObject" Target="embeddings/oleObject257.bin"/><Relationship Id="rId483" Type="http://schemas.openxmlformats.org/officeDocument/2006/relationships/image" Target="media/image198.wmf"/><Relationship Id="rId40" Type="http://schemas.openxmlformats.org/officeDocument/2006/relationships/image" Target="media/image18.wmf"/><Relationship Id="rId136" Type="http://schemas.openxmlformats.org/officeDocument/2006/relationships/image" Target="media/image69.wmf"/><Relationship Id="rId178" Type="http://schemas.openxmlformats.org/officeDocument/2006/relationships/image" Target="media/image91.wmf"/><Relationship Id="rId301" Type="http://schemas.openxmlformats.org/officeDocument/2006/relationships/image" Target="media/image133.wmf"/><Relationship Id="rId343" Type="http://schemas.openxmlformats.org/officeDocument/2006/relationships/oleObject" Target="embeddings/oleObject195.bin"/><Relationship Id="rId82" Type="http://schemas.openxmlformats.org/officeDocument/2006/relationships/image" Target="media/image40.wmf"/><Relationship Id="rId203" Type="http://schemas.openxmlformats.org/officeDocument/2006/relationships/image" Target="media/image104.wmf"/><Relationship Id="rId385" Type="http://schemas.openxmlformats.org/officeDocument/2006/relationships/oleObject" Target="embeddings/oleObject226.bin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65.wmf"/><Relationship Id="rId452" Type="http://schemas.openxmlformats.org/officeDocument/2006/relationships/oleObject" Target="embeddings/oleObject263.bin"/><Relationship Id="rId494" Type="http://schemas.openxmlformats.org/officeDocument/2006/relationships/oleObject" Target="embeddings/oleObject286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5.wmf"/><Relationship Id="rId312" Type="http://schemas.openxmlformats.org/officeDocument/2006/relationships/oleObject" Target="embeddings/oleObject171.bin"/><Relationship Id="rId354" Type="http://schemas.openxmlformats.org/officeDocument/2006/relationships/oleObject" Target="embeddings/oleObject201.bin"/><Relationship Id="rId51" Type="http://schemas.openxmlformats.org/officeDocument/2006/relationships/image" Target="media/image24.jpeg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233.bin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1.wmf"/><Relationship Id="rId298" Type="http://schemas.openxmlformats.org/officeDocument/2006/relationships/image" Target="media/image131.emf"/><Relationship Id="rId421" Type="http://schemas.openxmlformats.org/officeDocument/2006/relationships/image" Target="media/image170.wmf"/><Relationship Id="rId463" Type="http://schemas.openxmlformats.org/officeDocument/2006/relationships/oleObject" Target="embeddings/oleObject269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3.bin"/><Relationship Id="rId323" Type="http://schemas.openxmlformats.org/officeDocument/2006/relationships/image" Target="media/image139.wmf"/><Relationship Id="rId20" Type="http://schemas.openxmlformats.org/officeDocument/2006/relationships/image" Target="media/image8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211.bin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3.jpeg"/><Relationship Id="rId432" Type="http://schemas.openxmlformats.org/officeDocument/2006/relationships/oleObject" Target="embeddings/oleObject252.bin"/><Relationship Id="rId474" Type="http://schemas.openxmlformats.org/officeDocument/2006/relationships/oleObject" Target="embeddings/oleObject276.bin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313" Type="http://schemas.openxmlformats.org/officeDocument/2006/relationships/oleObject" Target="embeddings/oleObject172.bin"/><Relationship Id="rId495" Type="http://schemas.openxmlformats.org/officeDocument/2006/relationships/image" Target="media/image20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87.bin"/><Relationship Id="rId355" Type="http://schemas.openxmlformats.org/officeDocument/2006/relationships/image" Target="media/image149.wmf"/><Relationship Id="rId376" Type="http://schemas.openxmlformats.org/officeDocument/2006/relationships/image" Target="media/image154.wmf"/><Relationship Id="rId397" Type="http://schemas.openxmlformats.org/officeDocument/2006/relationships/image" Target="media/image159.wmf"/><Relationship Id="rId4" Type="http://schemas.openxmlformats.org/officeDocument/2006/relationships/footnotes" Target="footnote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61.wmf"/><Relationship Id="rId422" Type="http://schemas.openxmlformats.org/officeDocument/2006/relationships/oleObject" Target="embeddings/oleObject247.bin"/><Relationship Id="rId443" Type="http://schemas.openxmlformats.org/officeDocument/2006/relationships/oleObject" Target="embeddings/oleObject258.bin"/><Relationship Id="rId464" Type="http://schemas.openxmlformats.org/officeDocument/2006/relationships/image" Target="media/image190.wmf"/><Relationship Id="rId303" Type="http://schemas.openxmlformats.org/officeDocument/2006/relationships/image" Target="media/image134.wmf"/><Relationship Id="rId485" Type="http://schemas.openxmlformats.org/officeDocument/2006/relationships/image" Target="media/image199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70.jpeg"/><Relationship Id="rId345" Type="http://schemas.openxmlformats.org/officeDocument/2006/relationships/oleObject" Target="embeddings/oleObject196.bin"/><Relationship Id="rId387" Type="http://schemas.openxmlformats.org/officeDocument/2006/relationships/oleObject" Target="embeddings/oleObject228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oleObject" Target="embeddings/oleObject125.bin"/><Relationship Id="rId412" Type="http://schemas.openxmlformats.org/officeDocument/2006/relationships/image" Target="media/image166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7.bin"/><Relationship Id="rId454" Type="http://schemas.openxmlformats.org/officeDocument/2006/relationships/oleObject" Target="embeddings/oleObject264.bin"/><Relationship Id="rId496" Type="http://schemas.openxmlformats.org/officeDocument/2006/relationships/oleObject" Target="embeddings/oleObject28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73.bin"/><Relationship Id="rId356" Type="http://schemas.openxmlformats.org/officeDocument/2006/relationships/oleObject" Target="embeddings/oleObject202.bin"/><Relationship Id="rId398" Type="http://schemas.openxmlformats.org/officeDocument/2006/relationships/oleObject" Target="embeddings/oleObject23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171.wmf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70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0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41.bin"/><Relationship Id="rId434" Type="http://schemas.openxmlformats.org/officeDocument/2006/relationships/oleObject" Target="embeddings/oleObject253.bin"/><Relationship Id="rId476" Type="http://schemas.openxmlformats.org/officeDocument/2006/relationships/oleObject" Target="embeddings/oleObject27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50.bin"/><Relationship Id="rId336" Type="http://schemas.openxmlformats.org/officeDocument/2006/relationships/oleObject" Target="embeddings/oleObject18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93.wmf"/><Relationship Id="rId378" Type="http://schemas.openxmlformats.org/officeDocument/2006/relationships/oleObject" Target="embeddings/oleObject219.bin"/><Relationship Id="rId403" Type="http://schemas.openxmlformats.org/officeDocument/2006/relationships/oleObject" Target="embeddings/oleObject23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59.bin"/><Relationship Id="rId487" Type="http://schemas.openxmlformats.org/officeDocument/2006/relationships/image" Target="media/image200.wmf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5.wmf"/><Relationship Id="rId347" Type="http://schemas.openxmlformats.org/officeDocument/2006/relationships/oleObject" Target="embeddings/oleObject197.bin"/><Relationship Id="rId44" Type="http://schemas.openxmlformats.org/officeDocument/2006/relationships/image" Target="media/image20.JPG"/><Relationship Id="rId86" Type="http://schemas.openxmlformats.org/officeDocument/2006/relationships/image" Target="media/image42.wmf"/><Relationship Id="rId151" Type="http://schemas.openxmlformats.org/officeDocument/2006/relationships/image" Target="media/image77.wmf"/><Relationship Id="rId389" Type="http://schemas.openxmlformats.org/officeDocument/2006/relationships/oleObject" Target="embeddings/oleObject229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43.bin"/><Relationship Id="rId456" Type="http://schemas.openxmlformats.org/officeDocument/2006/relationships/image" Target="media/image186.wmf"/><Relationship Id="rId498" Type="http://schemas.openxmlformats.org/officeDocument/2006/relationships/oleObject" Target="embeddings/oleObject28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7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204.bin"/><Relationship Id="rId162" Type="http://schemas.openxmlformats.org/officeDocument/2006/relationships/image" Target="media/image83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172.wmf"/><Relationship Id="rId467" Type="http://schemas.openxmlformats.org/officeDocument/2006/relationships/image" Target="media/image191.wmf"/><Relationship Id="rId271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image" Target="media/image66.jpeg"/><Relationship Id="rId327" Type="http://schemas.openxmlformats.org/officeDocument/2006/relationships/oleObject" Target="embeddings/oleObject182.bin"/><Relationship Id="rId369" Type="http://schemas.openxmlformats.org/officeDocument/2006/relationships/image" Target="media/image151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21.bin"/><Relationship Id="rId436" Type="http://schemas.openxmlformats.org/officeDocument/2006/relationships/oleObject" Target="embeddings/oleObject254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7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91.bin"/><Relationship Id="rId8" Type="http://schemas.openxmlformats.org/officeDocument/2006/relationships/image" Target="media/image2.wmf"/><Relationship Id="rId142" Type="http://schemas.openxmlformats.org/officeDocument/2006/relationships/oleObject" Target="embeddings/oleObject65.bin"/><Relationship Id="rId184" Type="http://schemas.openxmlformats.org/officeDocument/2006/relationships/image" Target="media/image94.wmf"/><Relationship Id="rId391" Type="http://schemas.openxmlformats.org/officeDocument/2006/relationships/oleObject" Target="embeddings/oleObject230.bin"/><Relationship Id="rId405" Type="http://schemas.openxmlformats.org/officeDocument/2006/relationships/oleObject" Target="embeddings/oleObject238.bin"/><Relationship Id="rId447" Type="http://schemas.openxmlformats.org/officeDocument/2006/relationships/oleObject" Target="embeddings/oleObject260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201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6.wmf"/><Relationship Id="rId349" Type="http://schemas.openxmlformats.org/officeDocument/2006/relationships/oleObject" Target="embeddings/oleObject198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image" Target="media/image78.wmf"/><Relationship Id="rId195" Type="http://schemas.openxmlformats.org/officeDocument/2006/relationships/image" Target="media/image100.wmf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206.bin"/><Relationship Id="rId416" Type="http://schemas.openxmlformats.org/officeDocument/2006/relationships/oleObject" Target="embeddings/oleObject244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187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7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64" Type="http://schemas.openxmlformats.org/officeDocument/2006/relationships/image" Target="media/image84.wmf"/><Relationship Id="rId371" Type="http://schemas.openxmlformats.org/officeDocument/2006/relationships/image" Target="media/image152.wmf"/><Relationship Id="rId427" Type="http://schemas.openxmlformats.org/officeDocument/2006/relationships/image" Target="media/image173.wmf"/><Relationship Id="rId469" Type="http://schemas.openxmlformats.org/officeDocument/2006/relationships/image" Target="media/image19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79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93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223.bin"/><Relationship Id="rId438" Type="http://schemas.openxmlformats.org/officeDocument/2006/relationships/image" Target="media/image178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53.bin"/><Relationship Id="rId491" Type="http://schemas.openxmlformats.org/officeDocument/2006/relationships/image" Target="media/image20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4.wmf"/><Relationship Id="rId186" Type="http://schemas.openxmlformats.org/officeDocument/2006/relationships/image" Target="media/image95.wmf"/><Relationship Id="rId351" Type="http://schemas.openxmlformats.org/officeDocument/2006/relationships/image" Target="media/image147.wmf"/><Relationship Id="rId393" Type="http://schemas.openxmlformats.org/officeDocument/2006/relationships/oleObject" Target="embeddings/oleObject231.bin"/><Relationship Id="rId407" Type="http://schemas.openxmlformats.org/officeDocument/2006/relationships/oleObject" Target="embeddings/oleObject239.bin"/><Relationship Id="rId449" Type="http://schemas.openxmlformats.org/officeDocument/2006/relationships/image" Target="media/image183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460" Type="http://schemas.openxmlformats.org/officeDocument/2006/relationships/image" Target="media/image18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6.wmf"/><Relationship Id="rId320" Type="http://schemas.openxmlformats.org/officeDocument/2006/relationships/oleObject" Target="embeddings/oleObject178.bin"/><Relationship Id="rId155" Type="http://schemas.openxmlformats.org/officeDocument/2006/relationships/image" Target="media/image79.wmf"/><Relationship Id="rId197" Type="http://schemas.openxmlformats.org/officeDocument/2006/relationships/image" Target="media/image101.wmf"/><Relationship Id="rId362" Type="http://schemas.openxmlformats.org/officeDocument/2006/relationships/oleObject" Target="embeddings/oleObject208.bin"/><Relationship Id="rId418" Type="http://schemas.openxmlformats.org/officeDocument/2006/relationships/oleObject" Target="embeddings/oleObject245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74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2.jpeg"/><Relationship Id="rId70" Type="http://schemas.openxmlformats.org/officeDocument/2006/relationships/image" Target="media/image34.wmf"/><Relationship Id="rId166" Type="http://schemas.openxmlformats.org/officeDocument/2006/relationships/image" Target="media/image85.wmf"/><Relationship Id="rId331" Type="http://schemas.openxmlformats.org/officeDocument/2006/relationships/oleObject" Target="embeddings/oleObject184.bin"/><Relationship Id="rId373" Type="http://schemas.openxmlformats.org/officeDocument/2006/relationships/oleObject" Target="embeddings/oleObject216.bin"/><Relationship Id="rId429" Type="http://schemas.openxmlformats.org/officeDocument/2006/relationships/image" Target="media/image174.wmf"/><Relationship Id="rId1" Type="http://schemas.openxmlformats.org/officeDocument/2006/relationships/styles" Target="styles.xml"/><Relationship Id="rId233" Type="http://schemas.openxmlformats.org/officeDocument/2006/relationships/image" Target="media/image112.wmf"/><Relationship Id="rId440" Type="http://schemas.openxmlformats.org/officeDocument/2006/relationships/image" Target="media/image179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63.bin"/><Relationship Id="rId482" Type="http://schemas.openxmlformats.org/officeDocument/2006/relationships/oleObject" Target="embeddings/oleObject280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2.bin"/><Relationship Id="rId342" Type="http://schemas.openxmlformats.org/officeDocument/2006/relationships/image" Target="media/image143.wmf"/><Relationship Id="rId384" Type="http://schemas.openxmlformats.org/officeDocument/2006/relationships/oleObject" Target="embeddings/oleObject225.bin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4.bin"/><Relationship Id="rId451" Type="http://schemas.openxmlformats.org/officeDocument/2006/relationships/image" Target="media/image184.wmf"/><Relationship Id="rId493" Type="http://schemas.openxmlformats.org/officeDocument/2006/relationships/image" Target="media/image20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67.bin"/><Relationship Id="rId188" Type="http://schemas.openxmlformats.org/officeDocument/2006/relationships/image" Target="media/image96.wmf"/><Relationship Id="rId311" Type="http://schemas.openxmlformats.org/officeDocument/2006/relationships/oleObject" Target="embeddings/oleObject170.bin"/><Relationship Id="rId353" Type="http://schemas.openxmlformats.org/officeDocument/2006/relationships/image" Target="media/image148.wmf"/><Relationship Id="rId395" Type="http://schemas.openxmlformats.org/officeDocument/2006/relationships/image" Target="media/image158.wmf"/><Relationship Id="rId409" Type="http://schemas.openxmlformats.org/officeDocument/2006/relationships/oleObject" Target="embeddings/oleObject24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46.bin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62.bin"/><Relationship Id="rId462" Type="http://schemas.openxmlformats.org/officeDocument/2006/relationships/image" Target="media/image189.wmf"/><Relationship Id="rId115" Type="http://schemas.openxmlformats.org/officeDocument/2006/relationships/image" Target="media/image57.wmf"/><Relationship Id="rId157" Type="http://schemas.openxmlformats.org/officeDocument/2006/relationships/image" Target="media/image80.wmf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1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9.bin"/><Relationship Id="rId431" Type="http://schemas.openxmlformats.org/officeDocument/2006/relationships/image" Target="media/image175.wmf"/><Relationship Id="rId473" Type="http://schemas.openxmlformats.org/officeDocument/2006/relationships/oleObject" Target="embeddings/oleObject275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168" Type="http://schemas.openxmlformats.org/officeDocument/2006/relationships/image" Target="media/image86.wmf"/><Relationship Id="rId333" Type="http://schemas.openxmlformats.org/officeDocument/2006/relationships/oleObject" Target="embeddings/oleObject186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217.bin"/><Relationship Id="rId3" Type="http://schemas.openxmlformats.org/officeDocument/2006/relationships/webSettings" Target="webSetting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35.bin"/><Relationship Id="rId442" Type="http://schemas.openxmlformats.org/officeDocument/2006/relationships/image" Target="media/image180.wmf"/><Relationship Id="rId484" Type="http://schemas.openxmlformats.org/officeDocument/2006/relationships/oleObject" Target="embeddings/oleObject281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64.bin"/><Relationship Id="rId344" Type="http://schemas.openxmlformats.org/officeDocument/2006/relationships/image" Target="media/image144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227.bin"/><Relationship Id="rId190" Type="http://schemas.openxmlformats.org/officeDocument/2006/relationships/image" Target="media/image97.jpeg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41.bin"/><Relationship Id="rId453" Type="http://schemas.openxmlformats.org/officeDocument/2006/relationships/image" Target="media/image1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1</TotalTime>
  <Pages>35</Pages>
  <Words>2518</Words>
  <Characters>14356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16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anta</dc:creator>
  <cp:keywords/>
  <dc:description/>
  <cp:lastModifiedBy>Jayanta</cp:lastModifiedBy>
  <cp:revision>91</cp:revision>
  <dcterms:created xsi:type="dcterms:W3CDTF">2019-08-12T03:16:00Z</dcterms:created>
  <dcterms:modified xsi:type="dcterms:W3CDTF">2019-08-22T02:58:00Z</dcterms:modified>
</cp:coreProperties>
</file>